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2990" w:rsidRDefault="00055CDB">
      <w:pPr>
        <w:rPr>
          <w:lang w:val="ru-RU"/>
        </w:rPr>
      </w:pPr>
      <w:r w:rsidRPr="00055CDB">
        <w:object w:dxaOrig="8925" w:dyaOrig="12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25pt;height:631.25pt" o:ole="">
            <v:imagedata r:id="rId6" o:title=""/>
          </v:shape>
          <o:OLEObject Type="Embed" ProgID="Acrobat.Document.DC" ShapeID="_x0000_i1025" DrawAspect="Content" ObjectID="_1665467668" r:id="rId7"/>
        </w:object>
      </w:r>
    </w:p>
    <w:p w:rsidR="00055CDB" w:rsidRDefault="00055CDB">
      <w:pPr>
        <w:rPr>
          <w:lang w:val="ru-RU"/>
        </w:rPr>
      </w:pPr>
      <w:r w:rsidRPr="00055CDB">
        <w:rPr>
          <w:lang w:val="ru-RU"/>
        </w:rPr>
        <w:object w:dxaOrig="8925" w:dyaOrig="12631">
          <v:shape id="_x0000_i1026" type="#_x0000_t75" style="width:446.25pt;height:631.25pt" o:ole="">
            <v:imagedata r:id="rId8" o:title=""/>
          </v:shape>
          <o:OLEObject Type="Embed" ProgID="Acrobat.Document.DC" ShapeID="_x0000_i1026" DrawAspect="Content" ObjectID="_1665467669" r:id="rId9"/>
        </w:object>
      </w:r>
    </w:p>
    <w:p w:rsidR="00055CDB" w:rsidRDefault="00055CDB">
      <w:pPr>
        <w:rPr>
          <w:lang w:val="ru-RU"/>
        </w:rPr>
      </w:pPr>
    </w:p>
    <w:p w:rsidR="00055CDB" w:rsidRDefault="00055CDB">
      <w:pPr>
        <w:rPr>
          <w:lang w:val="ru-RU"/>
        </w:rPr>
      </w:pPr>
    </w:p>
    <w:p w:rsidR="00055CDB" w:rsidRPr="00055CDB" w:rsidRDefault="00055CDB">
      <w:pPr>
        <w:rPr>
          <w:lang w:val="ru-RU"/>
        </w:rPr>
      </w:pPr>
    </w:p>
    <w:p w:rsidR="00055CDB" w:rsidRPr="00055CDB" w:rsidRDefault="00055CDB">
      <w:pPr>
        <w:rPr>
          <w:sz w:val="0"/>
          <w:szCs w:val="0"/>
          <w:lang w:val="ru-RU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9"/>
        <w:gridCol w:w="6252"/>
      </w:tblGrid>
      <w:tr w:rsidR="0065299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Default="00A751F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Лист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ктуализац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че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ы</w:t>
            </w:r>
            <w:proofErr w:type="spellEnd"/>
            <w:r>
              <w:t xml:space="preserve"> </w:t>
            </w:r>
          </w:p>
        </w:tc>
      </w:tr>
      <w:tr w:rsidR="00652990">
        <w:trPr>
          <w:trHeight w:hRule="exact" w:val="131"/>
        </w:trPr>
        <w:tc>
          <w:tcPr>
            <w:tcW w:w="3119" w:type="dxa"/>
          </w:tcPr>
          <w:p w:rsidR="00652990" w:rsidRDefault="00652990"/>
        </w:tc>
        <w:tc>
          <w:tcPr>
            <w:tcW w:w="6238" w:type="dxa"/>
          </w:tcPr>
          <w:p w:rsidR="00652990" w:rsidRDefault="00652990"/>
        </w:tc>
      </w:tr>
      <w:tr w:rsidR="0065299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Default="00652990"/>
        </w:tc>
      </w:tr>
      <w:tr w:rsidR="00652990">
        <w:trPr>
          <w:trHeight w:hRule="exact" w:val="13"/>
        </w:trPr>
        <w:tc>
          <w:tcPr>
            <w:tcW w:w="3119" w:type="dxa"/>
          </w:tcPr>
          <w:p w:rsidR="00652990" w:rsidRDefault="00652990"/>
        </w:tc>
        <w:tc>
          <w:tcPr>
            <w:tcW w:w="6238" w:type="dxa"/>
          </w:tcPr>
          <w:p w:rsidR="00652990" w:rsidRDefault="00652990"/>
        </w:tc>
      </w:tr>
      <w:tr w:rsidR="0065299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Default="00652990"/>
        </w:tc>
      </w:tr>
      <w:tr w:rsidR="00652990">
        <w:trPr>
          <w:trHeight w:hRule="exact" w:val="96"/>
        </w:trPr>
        <w:tc>
          <w:tcPr>
            <w:tcW w:w="3119" w:type="dxa"/>
          </w:tcPr>
          <w:p w:rsidR="00652990" w:rsidRDefault="00652990"/>
        </w:tc>
        <w:tc>
          <w:tcPr>
            <w:tcW w:w="6238" w:type="dxa"/>
          </w:tcPr>
          <w:p w:rsidR="00652990" w:rsidRDefault="00652990"/>
        </w:tc>
      </w:tr>
      <w:tr w:rsidR="00652990" w:rsidRPr="00312AE0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1 - 2022 учебном году на заседании кафедры  Прикладной математики и информатики</w:t>
            </w:r>
          </w:p>
        </w:tc>
      </w:tr>
      <w:tr w:rsidR="00652990" w:rsidRPr="00312AE0">
        <w:trPr>
          <w:trHeight w:hRule="exact" w:val="138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С.И. </w:t>
            </w:r>
            <w:proofErr w:type="spell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дченко</w:t>
            </w:r>
            <w:proofErr w:type="spellEnd"/>
          </w:p>
        </w:tc>
      </w:tr>
      <w:tr w:rsidR="00652990" w:rsidRPr="00312AE0">
        <w:trPr>
          <w:trHeight w:hRule="exact" w:val="277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3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96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2 - 2023 учебном году на заседании кафедры  Прикладной математики и информатики</w:t>
            </w:r>
          </w:p>
        </w:tc>
      </w:tr>
      <w:tr w:rsidR="00652990" w:rsidRPr="00312AE0">
        <w:trPr>
          <w:trHeight w:hRule="exact" w:val="138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С.И. </w:t>
            </w:r>
            <w:proofErr w:type="spell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дченко</w:t>
            </w:r>
            <w:proofErr w:type="spellEnd"/>
          </w:p>
        </w:tc>
      </w:tr>
      <w:tr w:rsidR="00652990" w:rsidRPr="00312AE0">
        <w:trPr>
          <w:trHeight w:hRule="exact" w:val="277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3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96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3 - 2024 учебном году на заседании кафедры  Прикладной математики и информатики</w:t>
            </w:r>
          </w:p>
        </w:tc>
      </w:tr>
      <w:tr w:rsidR="00652990" w:rsidRPr="00312AE0">
        <w:trPr>
          <w:trHeight w:hRule="exact" w:val="138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С.И. </w:t>
            </w:r>
            <w:proofErr w:type="spell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дченко</w:t>
            </w:r>
            <w:proofErr w:type="spellEnd"/>
          </w:p>
        </w:tc>
      </w:tr>
      <w:tr w:rsidR="00652990" w:rsidRPr="00312AE0">
        <w:trPr>
          <w:trHeight w:hRule="exact" w:val="277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3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96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4 - 2025 учебном году на заседании кафедры  Прикладной математики и информатики</w:t>
            </w:r>
          </w:p>
        </w:tc>
      </w:tr>
      <w:tr w:rsidR="00652990" w:rsidRPr="00312AE0">
        <w:trPr>
          <w:trHeight w:hRule="exact" w:val="138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С.И. </w:t>
            </w:r>
            <w:proofErr w:type="spell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дченко</w:t>
            </w:r>
            <w:proofErr w:type="spellEnd"/>
          </w:p>
        </w:tc>
      </w:tr>
      <w:tr w:rsidR="00652990" w:rsidRPr="00312AE0">
        <w:trPr>
          <w:trHeight w:hRule="exact" w:val="277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3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96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5 - 2026 учебном году на заседании кафедры  Прикладной математики и информатики</w:t>
            </w:r>
          </w:p>
        </w:tc>
      </w:tr>
      <w:tr w:rsidR="00652990" w:rsidRPr="00312AE0">
        <w:trPr>
          <w:trHeight w:hRule="exact" w:val="138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3119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652990" w:rsidRPr="00A751F0" w:rsidRDefault="00A751F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С.И. </w:t>
            </w:r>
            <w:proofErr w:type="spell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дченко</w:t>
            </w:r>
            <w:proofErr w:type="spellEnd"/>
          </w:p>
        </w:tc>
      </w:tr>
    </w:tbl>
    <w:p w:rsidR="00652990" w:rsidRPr="00A751F0" w:rsidRDefault="00A751F0">
      <w:pPr>
        <w:rPr>
          <w:sz w:val="0"/>
          <w:szCs w:val="0"/>
          <w:lang w:val="ru-RU"/>
        </w:rPr>
      </w:pPr>
      <w:r w:rsidRPr="00A751F0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65299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одул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</w:tr>
      <w:tr w:rsidR="00652990" w:rsidRPr="00312AE0">
        <w:trPr>
          <w:trHeight w:hRule="exact" w:val="4612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ои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ундаменталь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ч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ений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ономических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тиче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н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иж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ютс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: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ческ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ическ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;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влад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;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сширя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оди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ономиче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;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ремен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числитель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ки;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и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я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кономерност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ссов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днород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учай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й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312AE0">
        <w:trPr>
          <w:trHeight w:hRule="exact" w:val="138"/>
        </w:trPr>
        <w:tc>
          <w:tcPr>
            <w:tcW w:w="1985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41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ст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ы</w:t>
            </w: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312AE0">
        <w:trPr>
          <w:trHeight w:hRule="exact" w:val="109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ходи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у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:</w:t>
            </w: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312AE0">
        <w:trPr>
          <w:trHeight w:hRule="exact" w:val="3530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ём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н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ы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т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ь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A751F0">
              <w:rPr>
                <w:lang w:val="ru-RU"/>
              </w:rPr>
              <w:t xml:space="preserve"> </w:t>
            </w: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proofErr w:type="gramEnd"/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альн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зык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ки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дея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и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</w:t>
            </w:r>
            <w:bookmarkStart w:id="0" w:name="_GoBack"/>
            <w:bookmarkEnd w:id="0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и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ующи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м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онент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сударствен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ндар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ческ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ышление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странственн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оображение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оки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не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ическ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льтуры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воен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руг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стественнонауч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клов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312AE0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у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практик:</w:t>
            </w:r>
            <w:r w:rsidRPr="00A751F0">
              <w:rPr>
                <w:lang w:val="ru-RU"/>
              </w:rPr>
              <w:t xml:space="preserve"> </w:t>
            </w:r>
          </w:p>
        </w:tc>
      </w:tr>
      <w:tr w:rsidR="0065299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а</w:t>
            </w:r>
            <w:proofErr w:type="spellEnd"/>
            <w:r>
              <w:t xml:space="preserve"> </w:t>
            </w:r>
          </w:p>
        </w:tc>
      </w:tr>
      <w:tr w:rsidR="00652990" w:rsidRPr="00312AE0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ценк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нозиров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исков</w:t>
            </w: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312AE0">
        <w:trPr>
          <w:trHeight w:hRule="exact" w:val="138"/>
        </w:trPr>
        <w:tc>
          <w:tcPr>
            <w:tcW w:w="1985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Компетенц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егос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формируем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воения</w:t>
            </w:r>
            <w:r w:rsidRPr="00A751F0">
              <w:rPr>
                <w:lang w:val="ru-RU"/>
              </w:rPr>
              <w:t xml:space="preserve"> </w:t>
            </w:r>
            <w:proofErr w:type="gramEnd"/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ланируем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ения</w:t>
            </w: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312AE0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модуля)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ен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ями:</w:t>
            </w: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312AE0">
        <w:trPr>
          <w:trHeight w:hRule="exact" w:val="277"/>
        </w:trPr>
        <w:tc>
          <w:tcPr>
            <w:tcW w:w="1985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 w:rsidRPr="00312AE0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52990" w:rsidRPr="00312AE0" w:rsidRDefault="00A751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proofErr w:type="spellEnd"/>
            <w:r w:rsidRPr="00312A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52990" w:rsidRPr="00312AE0" w:rsidRDefault="00A751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proofErr w:type="spellEnd"/>
            <w:r w:rsidRPr="00312A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52990" w:rsidRPr="00312AE0" w:rsidRDefault="00A751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312A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52990" w:rsidRPr="00312AE0" w:rsidRDefault="00A751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proofErr w:type="spellEnd"/>
            <w:r w:rsidRPr="00312A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proofErr w:type="spellEnd"/>
            <w:r w:rsidRPr="00312A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proofErr w:type="spellEnd"/>
            <w:r w:rsidRPr="00312A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52990" w:rsidRPr="00312AE0">
        <w:trPr>
          <w:trHeight w:hRule="exact" w:val="614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52990" w:rsidRPr="00312AE0" w:rsidRDefault="00A751F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ПК-1 использовать основные законы естественнонаучных дисциплин в профессиональной деятельности</w:t>
            </w:r>
          </w:p>
        </w:tc>
      </w:tr>
    </w:tbl>
    <w:p w:rsidR="00652990" w:rsidRPr="00312AE0" w:rsidRDefault="00A751F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12AE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312AE0" w:rsidRPr="00312AE0" w:rsidTr="00312AE0">
        <w:trPr>
          <w:trHeight w:hRule="exact" w:val="313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определения и понятия; 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связь между различными математическими объектами, описывающими экономические  процессы;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</w:t>
            </w:r>
            <w:r w:rsidRPr="00312AE0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</w:tr>
      <w:tr w:rsidR="00312AE0" w:rsidRPr="00312AE0" w:rsidTr="00312AE0">
        <w:trPr>
          <w:trHeight w:hRule="exact" w:val="397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воспроизводить основные математические модели;  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распознавать  математические объекты;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ценивать достоверность полученного решения;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выбирать оптимальный метод;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</w:tr>
      <w:tr w:rsidR="00312AE0" w:rsidRPr="00312AE0" w:rsidTr="00312AE0">
        <w:trPr>
          <w:trHeight w:hRule="exact" w:val="353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ми способами представления математической информации (аналитическим, графическим, символьным);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 языком предметной области: записывать результаты проведённых исследований в терминах предметной области.</w:t>
            </w:r>
          </w:p>
        </w:tc>
      </w:tr>
      <w:tr w:rsidR="00312AE0" w:rsidRPr="00312AE0" w:rsidTr="00312AE0">
        <w:trPr>
          <w:trHeight w:hRule="exact" w:val="614"/>
        </w:trPr>
        <w:tc>
          <w:tcPr>
            <w:tcW w:w="9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К-5      способностью анализировать результаты исследований в контексте целей и задач своей организации</w:t>
            </w:r>
          </w:p>
        </w:tc>
      </w:tr>
      <w:tr w:rsidR="00312AE0" w:rsidRPr="00312AE0" w:rsidTr="00312AE0">
        <w:trPr>
          <w:trHeight w:hRule="exact" w:val="2082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 w:rsidP="00312AE0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</w:t>
            </w:r>
            <w:proofErr w:type="spellEnd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ия</w:t>
            </w:r>
            <w:proofErr w:type="spellEnd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я</w:t>
            </w:r>
            <w:proofErr w:type="spellEnd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312AE0" w:rsidRPr="00312AE0" w:rsidRDefault="00312AE0" w:rsidP="00312AE0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312AE0">
              <w:rPr>
                <w:rStyle w:val="FontStyle16"/>
                <w:b w:val="0"/>
                <w:sz w:val="24"/>
                <w:szCs w:val="24"/>
                <w:lang w:val="ru-RU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312AE0" w:rsidRPr="00312AE0" w:rsidRDefault="00312AE0" w:rsidP="00312AE0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я основных понятий, называет их структурные характеристики;</w:t>
            </w:r>
          </w:p>
          <w:p w:rsidR="00312AE0" w:rsidRPr="00312AE0" w:rsidRDefault="00312AE0" w:rsidP="00FD5AEF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312AE0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</w:tr>
      <w:tr w:rsidR="00312AE0" w:rsidRPr="00312AE0" w:rsidTr="00312AE0">
        <w:trPr>
          <w:trHeight w:hRule="exact" w:val="3544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 w:rsidP="00312AE0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выделять </w:t>
            </w:r>
            <w:r w:rsidRPr="00312A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ния тех понятий, которые  требуются для решения  прикладных задач</w:t>
            </w: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; </w:t>
            </w:r>
          </w:p>
          <w:p w:rsidR="00312AE0" w:rsidRPr="00312AE0" w:rsidRDefault="00312AE0" w:rsidP="00312AE0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ать способы эффективного решения </w:t>
            </w:r>
            <w:r w:rsidRPr="00312A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кладных задач</w:t>
            </w: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312AE0" w:rsidRPr="00312AE0" w:rsidRDefault="00312AE0" w:rsidP="00312AE0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распознавать эффективное решение от </w:t>
            </w:r>
            <w:proofErr w:type="gram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эффективного</w:t>
            </w:r>
            <w:proofErr w:type="gramEnd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312AE0" w:rsidRPr="00312AE0" w:rsidRDefault="00312AE0" w:rsidP="00312AE0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ъяснять и строить </w:t>
            </w:r>
            <w:r w:rsidRPr="00312A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дели учебных математических и управленческих задач</w:t>
            </w: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и строить типичные модели </w:t>
            </w:r>
            <w:r w:rsidRPr="00312A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ых экономических задач</w:t>
            </w: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312AE0" w:rsidRPr="00312AE0" w:rsidRDefault="00312AE0" w:rsidP="00312AE0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именять </w:t>
            </w:r>
            <w:r w:rsidRPr="00312A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математического анализа к решению простейших задач экономического характера;</w:t>
            </w:r>
          </w:p>
          <w:p w:rsidR="00312AE0" w:rsidRPr="00312AE0" w:rsidRDefault="00312AE0" w:rsidP="00312AE0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делять знания тех понятий, которые  требуются для решения  прикладных задач;</w:t>
            </w: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</w:p>
          <w:p w:rsidR="00312AE0" w:rsidRPr="00312AE0" w:rsidRDefault="00312AE0" w:rsidP="00312AE0">
            <w:pPr>
              <w:pStyle w:val="a5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  <w:lang w:val="x-none"/>
              </w:rPr>
            </w:pPr>
            <w:r w:rsidRPr="00312AE0">
              <w:rPr>
                <w:color w:val="000000"/>
                <w:sz w:val="24"/>
                <w:szCs w:val="24"/>
              </w:rPr>
              <w:t>корректно выражать и аргументированно обосновывать положения предметной области знания.</w:t>
            </w:r>
          </w:p>
          <w:p w:rsidR="00312AE0" w:rsidRPr="00312AE0" w:rsidRDefault="00312AE0" w:rsidP="00FD5AEF">
            <w:pPr>
              <w:pStyle w:val="a5"/>
              <w:tabs>
                <w:tab w:val="left" w:pos="356"/>
                <w:tab w:val="left" w:pos="851"/>
              </w:tabs>
              <w:ind w:firstLine="0"/>
              <w:rPr>
                <w:color w:val="000000"/>
                <w:sz w:val="24"/>
                <w:szCs w:val="24"/>
              </w:rPr>
            </w:pPr>
          </w:p>
        </w:tc>
      </w:tr>
      <w:tr w:rsidR="00312AE0" w:rsidRPr="00312AE0" w:rsidTr="00312AE0">
        <w:trPr>
          <w:trHeight w:hRule="exact" w:val="3821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12AE0" w:rsidRPr="00312AE0" w:rsidRDefault="00312AE0" w:rsidP="00312AE0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12AE0">
              <w:rPr>
                <w:color w:val="000000"/>
                <w:lang w:val="ru-RU" w:eastAsia="ru-RU"/>
              </w:rPr>
              <w:t>способами демонстрации умения анализировать ситуацию;</w:t>
            </w:r>
          </w:p>
          <w:p w:rsidR="00312AE0" w:rsidRPr="00312AE0" w:rsidRDefault="00312AE0" w:rsidP="00312AE0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12AE0">
              <w:rPr>
                <w:color w:val="000000"/>
                <w:lang w:val="ru-RU" w:eastAsia="ru-RU"/>
              </w:rPr>
              <w:t xml:space="preserve">методами </w:t>
            </w:r>
            <w:r w:rsidRPr="00312AE0">
              <w:rPr>
                <w:lang w:val="ru-RU" w:eastAsia="ru-RU"/>
              </w:rPr>
              <w:t>математического анализа при решении экономических задач  с привлечением материалов  дополнительной литературы и интернет ресурсов</w:t>
            </w:r>
            <w:r w:rsidRPr="00312AE0">
              <w:rPr>
                <w:color w:val="000000"/>
                <w:lang w:val="ru-RU" w:eastAsia="ru-RU"/>
              </w:rPr>
              <w:t>;</w:t>
            </w:r>
          </w:p>
          <w:p w:rsidR="00312AE0" w:rsidRPr="00312AE0" w:rsidRDefault="00312AE0" w:rsidP="00312AE0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12AE0">
              <w:rPr>
                <w:color w:val="000000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312AE0" w:rsidRPr="00312AE0" w:rsidRDefault="00312AE0" w:rsidP="00312AE0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312AE0">
              <w:rPr>
                <w:color w:val="000000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312AE0" w:rsidRPr="00312AE0" w:rsidRDefault="00312AE0" w:rsidP="00312AE0">
            <w:pPr>
              <w:numPr>
                <w:ilvl w:val="0"/>
                <w:numId w:val="4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312AE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м языком предметной области знания;</w:t>
            </w:r>
          </w:p>
          <w:p w:rsidR="00312AE0" w:rsidRPr="00312AE0" w:rsidRDefault="00312AE0" w:rsidP="00312AE0">
            <w:pPr>
              <w:pStyle w:val="a5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</w:rPr>
            </w:pPr>
            <w:r w:rsidRPr="00312AE0">
              <w:rPr>
                <w:color w:val="000000"/>
                <w:sz w:val="24"/>
                <w:szCs w:val="24"/>
              </w:rPr>
              <w:t>способами совершенствования профессиональных знаний и умений путем использования возможностей информационной среды.</w:t>
            </w:r>
          </w:p>
        </w:tc>
      </w:tr>
    </w:tbl>
    <w:p w:rsidR="00652990" w:rsidRPr="00312AE0" w:rsidRDefault="00A751F0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312AE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7"/>
        <w:gridCol w:w="1754"/>
        <w:gridCol w:w="313"/>
        <w:gridCol w:w="733"/>
        <w:gridCol w:w="425"/>
        <w:gridCol w:w="733"/>
        <w:gridCol w:w="505"/>
        <w:gridCol w:w="1461"/>
        <w:gridCol w:w="1398"/>
        <w:gridCol w:w="1151"/>
      </w:tblGrid>
      <w:tr w:rsidR="00652990" w:rsidRPr="00312AE0">
        <w:trPr>
          <w:trHeight w:hRule="exact" w:val="285"/>
        </w:trPr>
        <w:tc>
          <w:tcPr>
            <w:tcW w:w="710" w:type="dxa"/>
          </w:tcPr>
          <w:p w:rsidR="00652990" w:rsidRPr="00312AE0" w:rsidRDefault="00652990">
            <w:pPr>
              <w:rPr>
                <w:lang w:val="ru-RU"/>
              </w:rPr>
            </w:pPr>
          </w:p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а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ъё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одержа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A751F0">
        <w:trPr>
          <w:trHeight w:hRule="exact" w:val="3611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удоемкос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ля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иц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16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: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акт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,6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: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ная</w:t>
            </w:r>
            <w:proofErr w:type="gramEnd"/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ая</w:t>
            </w:r>
            <w:proofErr w:type="gramEnd"/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,6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98,7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,7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65299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</w:p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</w:t>
            </w: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A751F0">
        <w:trPr>
          <w:trHeight w:hRule="exact" w:val="138"/>
        </w:trPr>
        <w:tc>
          <w:tcPr>
            <w:tcW w:w="710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proofErr w:type="spellEnd"/>
            <w:r>
              <w:t xml:space="preserve"> </w:t>
            </w:r>
          </w:p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t xml:space="preserve"> 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ад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ах)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proofErr w:type="spellEnd"/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t xml:space="preserve"> </w:t>
            </w:r>
          </w:p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уще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ваемост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и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proofErr w:type="spellEnd"/>
            <w:r>
              <w:t xml:space="preserve"> </w:t>
            </w:r>
          </w:p>
        </w:tc>
      </w:tr>
      <w:tr w:rsidR="00652990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652990" w:rsidRDefault="00652990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 w:rsidRPr="00312AE0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ктор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тическ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и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52990">
        <w:trPr>
          <w:trHeight w:hRule="exact" w:val="1552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ы: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риц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ители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иче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й;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лансов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дел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ке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№ 1 «Линейная алгебр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222D0B" w:rsidRDefault="00222D0B">
            <w:pPr>
              <w:rPr>
                <w:lang w:val="ru-RU"/>
              </w:rPr>
            </w:pPr>
            <w:r>
              <w:rPr>
                <w:lang w:val="ru-RU"/>
              </w:rPr>
              <w:t>ДПК-1, ОПК-5</w:t>
            </w:r>
          </w:p>
        </w:tc>
      </w:tr>
      <w:tr w:rsidR="00652990" w:rsidRPr="00222D0B">
        <w:trPr>
          <w:trHeight w:hRule="exact" w:val="157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ктор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тическ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скости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№ 2</w:t>
            </w:r>
          </w:p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Векторная алгебра и аналитическая геометр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тоговы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дел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222D0B">
            <w:pPr>
              <w:rPr>
                <w:lang w:val="ru-RU"/>
              </w:rPr>
            </w:pPr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ел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ледовательност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</w:t>
            </w: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 й</w:t>
            </w:r>
            <w:proofErr w:type="gram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рерывность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;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к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ыва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</w:t>
            </w: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 й</w:t>
            </w:r>
            <w:proofErr w:type="gram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дн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ой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</w:t>
            </w: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 й</w:t>
            </w:r>
            <w:proofErr w:type="gram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2.4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4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</w:t>
            </w: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 й</w:t>
            </w:r>
            <w:proofErr w:type="gram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нализ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135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скольк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ых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Функции нескольких переменных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роятностей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чай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бытия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чай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личины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1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1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еч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ь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ки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/1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</w:t>
            </w:r>
            <w:proofErr w:type="spellStart"/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а</w:t>
            </w:r>
            <w:proofErr w:type="spell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я</w:t>
            </w:r>
            <w:proofErr w:type="gram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ческ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потез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</w:t>
            </w:r>
            <w:proofErr w:type="spellStart"/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а</w:t>
            </w:r>
            <w:proofErr w:type="spell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я</w:t>
            </w:r>
            <w:proofErr w:type="gram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113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3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3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з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исимост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корреляционно-регрессионны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з)</w:t>
            </w:r>
            <w:r w:rsidRPr="00A751F0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652990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/0,5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Pr="00A751F0" w:rsidRDefault="00A751F0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практического задания по теме «</w:t>
            </w:r>
            <w:proofErr w:type="spellStart"/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а</w:t>
            </w:r>
            <w:proofErr w:type="spell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я</w:t>
            </w:r>
            <w:proofErr w:type="gramEnd"/>
            <w:r w:rsidRPr="00A751F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татистик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вы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222D0B">
            <w:r>
              <w:rPr>
                <w:lang w:val="ru-RU"/>
              </w:rPr>
              <w:t>ДПК-1, ОПК-5</w:t>
            </w:r>
          </w:p>
        </w:tc>
      </w:tr>
      <w:tr w:rsidR="0065299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41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  <w:tr w:rsidR="00652990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е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98,7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A751F0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2990" w:rsidRDefault="00652990"/>
        </w:tc>
      </w:tr>
    </w:tbl>
    <w:p w:rsidR="00652990" w:rsidRDefault="00A751F0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652990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5299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proofErr w:type="spellEnd"/>
            <w:r>
              <w:t xml:space="preserve"> </w:t>
            </w:r>
          </w:p>
        </w:tc>
      </w:tr>
      <w:tr w:rsidR="00652990">
        <w:trPr>
          <w:trHeight w:hRule="exact" w:val="138"/>
        </w:trPr>
        <w:tc>
          <w:tcPr>
            <w:tcW w:w="9357" w:type="dxa"/>
          </w:tcPr>
          <w:p w:rsidR="00652990" w:rsidRDefault="00652990"/>
        </w:tc>
      </w:tr>
      <w:tr w:rsidR="00652990" w:rsidRPr="00312AE0">
        <w:trPr>
          <w:trHeight w:hRule="exact" w:val="1385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я</w:t>
            </w:r>
            <w:r w:rsidRPr="00A751F0">
              <w:rPr>
                <w:lang w:val="ru-RU"/>
              </w:rPr>
              <w:t xml:space="preserve"> </w:t>
            </w:r>
            <w:proofErr w:type="spell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тностного</w:t>
            </w:r>
            <w:proofErr w:type="spellEnd"/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ход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усматрива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ив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актив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четан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ь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иров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.</w:t>
            </w:r>
            <w:r w:rsidRPr="00A751F0">
              <w:rPr>
                <w:lang w:val="ru-RU"/>
              </w:rPr>
              <w:t xml:space="preserve"> </w:t>
            </w: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гласн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4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рядк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ам</w:t>
            </w:r>
            <w:r w:rsidRPr="00A751F0">
              <w:rPr>
                <w:lang w:val="ru-RU"/>
              </w:rPr>
              <w:t xml:space="preserve"> </w:t>
            </w:r>
            <w:proofErr w:type="spell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а</w:t>
            </w:r>
            <w:proofErr w:type="spellEnd"/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тв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азом</w:t>
            </w:r>
            <w:r w:rsidRPr="00A751F0">
              <w:rPr>
                <w:lang w:val="ru-RU"/>
              </w:rPr>
              <w:t xml:space="preserve"> </w:t>
            </w:r>
            <w:proofErr w:type="spell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иН</w:t>
            </w:r>
            <w:proofErr w:type="spellEnd"/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Ф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5.04.2017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№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1)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иваетс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вит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анд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личност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муникации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ят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й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идер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честв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т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гиональ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обенност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ускник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требност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одателей.</w:t>
            </w:r>
            <w:r w:rsidRPr="00A751F0">
              <w:rPr>
                <w:lang w:val="ru-RU"/>
              </w:rPr>
              <w:t xml:space="preserve"> </w:t>
            </w:r>
            <w:proofErr w:type="gramEnd"/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бир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у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мис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е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у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т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ибольше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ффек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жн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ичь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сл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итыва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ы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бираем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держание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ои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мс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ощью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ж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тор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ться.</w:t>
            </w:r>
            <w:r w:rsidRPr="00A751F0">
              <w:rPr>
                <w:lang w:val="ru-RU"/>
              </w:rPr>
              <w:t xml:space="preserve"> </w:t>
            </w:r>
            <w:proofErr w:type="gramEnd"/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уе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ее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дицион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яму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ляци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подавате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еимущественн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яснительно-иллюстратив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)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и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х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вило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продуктивны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арактер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: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ледовательн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лож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р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ке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яем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имущественн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бальны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ми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е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вященно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крет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ложенном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у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я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местну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у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у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цепции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тановл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улировк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жидаем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цип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ирова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од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тималь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ов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у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мысл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лексию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тс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ход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ен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м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м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в: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тельск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уктур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ближен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т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оказательств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уальност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м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ме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чников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движ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ипотез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воды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знач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в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).</w:t>
            </w:r>
            <w:proofErr w:type="gramEnd"/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етс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ул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ворческ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ющи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лич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ыдущего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ечны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дук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рианта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зе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рическ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чимом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ому»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аздни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Пи»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);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ая»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крытк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свое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д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льк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формально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асочн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формленная;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еоролик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…»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</w:t>
            </w:r>
            <w:r w:rsidRPr="00A751F0">
              <w:rPr>
                <w:lang w:val="ru-RU"/>
              </w:rPr>
              <w:t xml:space="preserve"> </w:t>
            </w:r>
            <w:proofErr w:type="gramEnd"/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а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рк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женн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вристическ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ость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оиск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тизац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ом-т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е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л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стнико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то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конец,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м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ложению).</w:t>
            </w:r>
            <w:r w:rsidRPr="00A751F0">
              <w:rPr>
                <w:lang w:val="ru-RU"/>
              </w:rPr>
              <w:t xml:space="preserve"> </w:t>
            </w:r>
          </w:p>
        </w:tc>
      </w:tr>
    </w:tbl>
    <w:p w:rsidR="00652990" w:rsidRPr="00A751F0" w:rsidRDefault="00A751F0">
      <w:pPr>
        <w:rPr>
          <w:sz w:val="0"/>
          <w:szCs w:val="0"/>
          <w:lang w:val="ru-RU"/>
        </w:rPr>
      </w:pPr>
      <w:r w:rsidRPr="00A751F0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652990" w:rsidRPr="00312AE0">
        <w:trPr>
          <w:trHeight w:hRule="exact" w:val="1366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52990" w:rsidRPr="00A751F0" w:rsidRDefault="00A751F0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4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коммуникацион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зирован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ческих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информационную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A751F0">
              <w:rPr>
                <w:lang w:val="ru-RU"/>
              </w:rPr>
              <w:t xml:space="preserve"> 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</w:t>
            </w:r>
            <w:r w:rsidRPr="00A751F0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ODLE</w:t>
            </w:r>
            <w:r w:rsidRPr="00A751F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A751F0">
              <w:rPr>
                <w:lang w:val="ru-RU"/>
              </w:rPr>
              <w:t xml:space="preserve"> </w:t>
            </w:r>
          </w:p>
          <w:p w:rsidR="00652990" w:rsidRPr="00A751F0" w:rsidRDefault="00A751F0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A751F0">
              <w:rPr>
                <w:lang w:val="ru-RU"/>
              </w:rPr>
              <w:t xml:space="preserve"> </w:t>
            </w:r>
          </w:p>
        </w:tc>
      </w:tr>
      <w:tr w:rsidR="00652990" w:rsidRPr="00312AE0" w:rsidTr="0053449E">
        <w:trPr>
          <w:trHeight w:hRule="exact" w:val="277"/>
        </w:trPr>
        <w:tc>
          <w:tcPr>
            <w:tcW w:w="9370" w:type="dxa"/>
          </w:tcPr>
          <w:p w:rsidR="00652990" w:rsidRPr="00A751F0" w:rsidRDefault="00652990">
            <w:pPr>
              <w:rPr>
                <w:lang w:val="ru-RU"/>
              </w:rPr>
            </w:pPr>
          </w:p>
        </w:tc>
      </w:tr>
      <w:tr w:rsidR="00674384" w:rsidRPr="00312AE0" w:rsidTr="00924D04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аботы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ихся</w:t>
            </w:r>
            <w:proofErr w:type="gramEnd"/>
            <w:r w:rsidRPr="00205C29">
              <w:rPr>
                <w:lang w:val="ru-RU"/>
              </w:rPr>
              <w:t xml:space="preserve"> </w:t>
            </w:r>
          </w:p>
        </w:tc>
      </w:tr>
      <w:tr w:rsidR="00674384" w:rsidTr="00924D04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74384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о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>
              <w:t xml:space="preserve"> </w:t>
            </w:r>
          </w:p>
        </w:tc>
      </w:tr>
      <w:tr w:rsidR="00674384" w:rsidTr="00924D04">
        <w:trPr>
          <w:trHeight w:hRule="exact" w:val="138"/>
        </w:trPr>
        <w:tc>
          <w:tcPr>
            <w:tcW w:w="9370" w:type="dxa"/>
          </w:tcPr>
          <w:p w:rsidR="00674384" w:rsidRDefault="00674384" w:rsidP="00924D04"/>
        </w:tc>
      </w:tr>
      <w:tr w:rsidR="00674384" w:rsidRPr="00312AE0" w:rsidTr="00924D04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ценочн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редст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веде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ттестации</w:t>
            </w:r>
            <w:r w:rsidRPr="00205C29">
              <w:rPr>
                <w:lang w:val="ru-RU"/>
              </w:rPr>
              <w:t xml:space="preserve"> </w:t>
            </w:r>
          </w:p>
        </w:tc>
      </w:tr>
      <w:tr w:rsidR="00674384" w:rsidTr="00924D04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74384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>
              <w:t xml:space="preserve"> </w:t>
            </w:r>
          </w:p>
        </w:tc>
      </w:tr>
      <w:tr w:rsidR="00674384" w:rsidTr="00924D04">
        <w:trPr>
          <w:trHeight w:hRule="exact" w:val="138"/>
        </w:trPr>
        <w:tc>
          <w:tcPr>
            <w:tcW w:w="9370" w:type="dxa"/>
          </w:tcPr>
          <w:p w:rsidR="00674384" w:rsidRDefault="00674384" w:rsidP="00924D04"/>
        </w:tc>
      </w:tr>
      <w:tr w:rsidR="00674384" w:rsidRPr="00312AE0" w:rsidTr="00924D04">
        <w:trPr>
          <w:trHeight w:val="1155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8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395BB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новная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литература:</w:t>
            </w:r>
            <w:r w:rsidRPr="00395BB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7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ww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x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oi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rg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10.12737/539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787-6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0" w:history="1">
              <w:r w:rsidRPr="005B74A4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r w:rsidRPr="005B74A4">
                <w:rPr>
                  <w:rStyle w:val="a9"/>
                  <w:szCs w:val="24"/>
                </w:rPr>
                <w:t>new</w:t>
              </w:r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5B74A4">
                <w:rPr>
                  <w:rStyle w:val="a9"/>
                  <w:szCs w:val="24"/>
                </w:rPr>
                <w:t>znanium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r w:rsidRPr="005B74A4">
                <w:rPr>
                  <w:rStyle w:val="a9"/>
                  <w:szCs w:val="24"/>
                </w:rPr>
                <w:t>com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catalog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product</w:t>
              </w:r>
              <w:r w:rsidRPr="00893CC7">
                <w:rPr>
                  <w:rStyle w:val="a9"/>
                  <w:szCs w:val="24"/>
                  <w:lang w:val="ru-RU"/>
                </w:rPr>
                <w:t>/990716</w:t>
              </w:r>
            </w:hyperlink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Ю.М. Данил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 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 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 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 Никоновой. —</w:t>
            </w:r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-ва</w:t>
            </w:r>
            <w:proofErr w:type="spellEnd"/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9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proofErr w:type="gram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130-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1" w:history="1">
              <w:r w:rsidRPr="005B74A4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r w:rsidRPr="005B74A4">
                <w:rPr>
                  <w:rStyle w:val="a9"/>
                  <w:szCs w:val="24"/>
                </w:rPr>
                <w:t>new</w:t>
              </w:r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5B74A4">
                <w:rPr>
                  <w:rStyle w:val="a9"/>
                  <w:szCs w:val="24"/>
                </w:rPr>
                <w:t>znanium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r w:rsidRPr="005B74A4">
                <w:rPr>
                  <w:rStyle w:val="a9"/>
                  <w:szCs w:val="24"/>
                </w:rPr>
                <w:t>com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catalog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product</w:t>
              </w:r>
              <w:r w:rsidRPr="00893CC7">
                <w:rPr>
                  <w:rStyle w:val="a9"/>
                  <w:szCs w:val="24"/>
                  <w:lang w:val="ru-RU"/>
                </w:rPr>
                <w:t>/989799</w:t>
              </w:r>
            </w:hyperlink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  <w:p w:rsidR="00674384" w:rsidRPr="00395BB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ополнительная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литература:</w:t>
            </w:r>
            <w:r w:rsidRPr="00395BB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ор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тистик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и-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юкова</w:t>
            </w:r>
            <w:proofErr w:type="spellEnd"/>
            <w:proofErr w:type="gram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Г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обр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вее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И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Ц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7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8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011793-5.</w:t>
            </w:r>
            <w:proofErr w:type="gram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2" w:history="1">
              <w:r w:rsidRPr="005B74A4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r w:rsidRPr="005B74A4">
                <w:rPr>
                  <w:rStyle w:val="a9"/>
                  <w:szCs w:val="24"/>
                </w:rPr>
                <w:t>new</w:t>
              </w:r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5B74A4">
                <w:rPr>
                  <w:rStyle w:val="a9"/>
                  <w:szCs w:val="24"/>
                </w:rPr>
                <w:t>znanium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r w:rsidRPr="005B74A4">
                <w:rPr>
                  <w:rStyle w:val="a9"/>
                  <w:szCs w:val="24"/>
                </w:rPr>
                <w:t>com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catalog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product</w:t>
              </w:r>
              <w:r w:rsidRPr="00893CC7">
                <w:rPr>
                  <w:rStyle w:val="a9"/>
                  <w:szCs w:val="24"/>
                  <w:lang w:val="ru-RU"/>
                </w:rPr>
                <w:t>/370899</w:t>
              </w:r>
            </w:hyperlink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-зователей</w:t>
            </w:r>
            <w:proofErr w:type="spellEnd"/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ра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ах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гтяре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урб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7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proofErr w:type="gram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288-7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тронный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3" w:history="1">
              <w:r w:rsidRPr="005B74A4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r w:rsidRPr="005B74A4">
                <w:rPr>
                  <w:rStyle w:val="a9"/>
                  <w:szCs w:val="24"/>
                </w:rPr>
                <w:t>new</w:t>
              </w:r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5B74A4">
                <w:rPr>
                  <w:rStyle w:val="a9"/>
                  <w:szCs w:val="24"/>
                </w:rPr>
                <w:t>znanium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r w:rsidRPr="005B74A4">
                <w:rPr>
                  <w:rStyle w:val="a9"/>
                  <w:szCs w:val="24"/>
                </w:rPr>
                <w:t>com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catalog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product</w:t>
              </w:r>
              <w:r w:rsidRPr="00893CC7">
                <w:rPr>
                  <w:rStyle w:val="a9"/>
                  <w:szCs w:val="24"/>
                  <w:lang w:val="ru-RU"/>
                </w:rPr>
                <w:t>/989802</w:t>
              </w:r>
            </w:hyperlink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па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.Е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пражнения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ах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-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)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Текст]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. Е. Да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 Г. Попов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 Я. Кожевников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.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986-2009.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488-02201-0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оле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00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т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]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4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0-1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 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 /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 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4" w:history="1">
              <w:r w:rsidRPr="005B74A4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r w:rsidRPr="005B74A4">
                <w:rPr>
                  <w:rStyle w:val="a9"/>
                  <w:szCs w:val="24"/>
                </w:rPr>
                <w:t>e</w:t>
              </w:r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5B74A4">
                <w:rPr>
                  <w:rStyle w:val="a9"/>
                  <w:szCs w:val="24"/>
                </w:rPr>
                <w:t>lanbook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r w:rsidRPr="005B74A4">
                <w:rPr>
                  <w:rStyle w:val="a9"/>
                  <w:szCs w:val="24"/>
                </w:rPr>
                <w:t>com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book</w:t>
              </w:r>
              <w:r w:rsidRPr="00893CC7">
                <w:rPr>
                  <w:rStyle w:val="a9"/>
                  <w:szCs w:val="24"/>
                  <w:lang w:val="ru-RU"/>
                </w:rPr>
                <w:t>/112051</w:t>
              </w:r>
            </w:hyperlink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па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]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6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1-8. 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 /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 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5" w:history="1">
              <w:r w:rsidRPr="005B74A4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r w:rsidRPr="005B74A4">
                <w:rPr>
                  <w:rStyle w:val="a9"/>
                  <w:szCs w:val="24"/>
                </w:rPr>
                <w:t>e</w:t>
              </w:r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5B74A4">
                <w:rPr>
                  <w:rStyle w:val="a9"/>
                  <w:szCs w:val="24"/>
                </w:rPr>
                <w:t>lanbook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r w:rsidRPr="005B74A4">
                <w:rPr>
                  <w:rStyle w:val="a9"/>
                  <w:szCs w:val="24"/>
                </w:rPr>
                <w:t>com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book</w:t>
              </w:r>
              <w:r w:rsidRPr="00893CC7">
                <w:rPr>
                  <w:rStyle w:val="a9"/>
                  <w:szCs w:val="24"/>
                  <w:lang w:val="ru-RU"/>
                </w:rPr>
                <w:t>/115730</w:t>
              </w:r>
            </w:hyperlink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19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ник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об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еотип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05C29">
              <w:rPr>
                <w:lang w:val="ru-RU"/>
              </w:rPr>
              <w:t xml:space="preserve"> </w:t>
            </w:r>
            <w:proofErr w:type="gramEnd"/>
          </w:p>
        </w:tc>
      </w:tr>
    </w:tbl>
    <w:p w:rsidR="00674384" w:rsidRPr="00205C29" w:rsidRDefault="00674384" w:rsidP="00674384">
      <w:pPr>
        <w:rPr>
          <w:sz w:val="0"/>
          <w:szCs w:val="0"/>
          <w:lang w:val="ru-RU"/>
        </w:rPr>
      </w:pPr>
      <w:r w:rsidRPr="00205C2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0"/>
        <w:gridCol w:w="2210"/>
        <w:gridCol w:w="3627"/>
        <w:gridCol w:w="2799"/>
        <w:gridCol w:w="189"/>
        <w:gridCol w:w="19"/>
      </w:tblGrid>
      <w:tr w:rsidR="00674384" w:rsidRPr="00312AE0" w:rsidTr="00924D04">
        <w:trPr>
          <w:gridAfter w:val="1"/>
          <w:wAfter w:w="23" w:type="dxa"/>
          <w:trHeight w:hRule="exact" w:val="708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74384" w:rsidRPr="00205C29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образование)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831-6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hyperlink r:id="rId16" w:history="1">
              <w:r w:rsidRPr="005B74A4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r w:rsidRPr="005B74A4">
                <w:rPr>
                  <w:rStyle w:val="a9"/>
                  <w:szCs w:val="24"/>
                </w:rPr>
                <w:t>new</w:t>
              </w:r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5B74A4">
                <w:rPr>
                  <w:rStyle w:val="a9"/>
                  <w:szCs w:val="24"/>
                </w:rPr>
                <w:t>znanium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r w:rsidRPr="005B74A4">
                <w:rPr>
                  <w:rStyle w:val="a9"/>
                  <w:szCs w:val="24"/>
                </w:rPr>
                <w:t>com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catalog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5B74A4">
                <w:rPr>
                  <w:rStyle w:val="a9"/>
                  <w:szCs w:val="24"/>
                </w:rPr>
                <w:t>product</w:t>
              </w:r>
              <w:r w:rsidRPr="00893CC7">
                <w:rPr>
                  <w:rStyle w:val="a9"/>
                  <w:szCs w:val="24"/>
                  <w:lang w:val="ru-RU"/>
                </w:rPr>
                <w:t>/1042456</w:t>
              </w:r>
            </w:hyperlink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05C29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</w:tc>
      </w:tr>
      <w:tr w:rsidR="00674384" w:rsidRPr="00312AE0" w:rsidTr="00924D04">
        <w:trPr>
          <w:gridAfter w:val="1"/>
          <w:wAfter w:w="23" w:type="dxa"/>
          <w:trHeight w:hRule="exact" w:val="138"/>
        </w:trPr>
        <w:tc>
          <w:tcPr>
            <w:tcW w:w="426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  <w:tc>
          <w:tcPr>
            <w:tcW w:w="1999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  <w:tc>
          <w:tcPr>
            <w:tcW w:w="3700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  <w:tc>
          <w:tcPr>
            <w:tcW w:w="3133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</w:tr>
      <w:tr w:rsidR="00674384" w:rsidRPr="00312AE0" w:rsidTr="00924D04">
        <w:trPr>
          <w:gridAfter w:val="1"/>
          <w:wAfter w:w="23" w:type="dxa"/>
          <w:trHeight w:val="8398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74384" w:rsidRPr="00395BB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)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тодические</w:t>
            </w:r>
            <w:r w:rsidRPr="00395BB9">
              <w:rPr>
                <w:lang w:val="ru-RU"/>
              </w:rPr>
              <w:t xml:space="preserve"> </w:t>
            </w:r>
            <w:r w:rsidRPr="00395BB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казания:</w:t>
            </w:r>
            <w:r w:rsidRPr="00395BB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брамо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мен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ктор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ебр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тическ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еометрии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се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е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08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6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манова</w:t>
            </w:r>
            <w:proofErr w:type="spell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.С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пределен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грал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традь-конспек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08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хруше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.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ивы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ерхност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рядк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яр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ор-динат</w:t>
            </w:r>
            <w:proofErr w:type="spellEnd"/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»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0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ряче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ор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ункц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ног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менного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риан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се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ей</w:t>
            </w:r>
            <w:proofErr w:type="gramStart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–</w:t>
            </w:r>
            <w:r w:rsidRPr="00205C29">
              <w:rPr>
                <w:lang w:val="ru-RU"/>
              </w:rPr>
              <w:t xml:space="preserve"> 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»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8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че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грал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-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в</w:t>
            </w:r>
            <w:proofErr w:type="spellEnd"/>
            <w:proofErr w:type="gram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»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0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чева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мен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иней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ебры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ктор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ебр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тическ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еометрии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»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0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3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7.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угина</w:t>
            </w:r>
            <w:proofErr w:type="spell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.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бораторны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тистик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CEL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бораторны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атистике.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»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09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0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.</w:t>
            </w:r>
            <w:r w:rsidRPr="00205C29">
              <w:rPr>
                <w:lang w:val="ru-RU"/>
              </w:rPr>
              <w:t xml:space="preserve"> 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осов</w:t>
            </w:r>
            <w:proofErr w:type="spellEnd"/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рмоническ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риан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0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4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сим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.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ь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з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»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0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5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яченко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.П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изводна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фференциа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ункци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.-</w:t>
            </w:r>
            <w:r w:rsidRPr="00205C29">
              <w:rPr>
                <w:lang w:val="ru-RU"/>
              </w:rPr>
              <w:t xml:space="preserve"> </w:t>
            </w:r>
            <w:proofErr w:type="spellStart"/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-горск</w:t>
            </w:r>
            <w:proofErr w:type="spellEnd"/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»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0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8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яченк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.П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ункций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ков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ГТУ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И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»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1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205C2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вушкин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Ф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бинаторик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оятность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бинаторика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ебр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й: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205C29">
              <w:rPr>
                <w:lang w:val="ru-RU"/>
              </w:rPr>
              <w:t xml:space="preserve"> </w:t>
            </w:r>
            <w:proofErr w:type="gram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</w:t>
            </w:r>
            <w:proofErr w:type="gramEnd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зани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е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-</w:t>
            </w:r>
            <w:proofErr w:type="spellStart"/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в</w:t>
            </w:r>
            <w:proofErr w:type="spellEnd"/>
            <w:r w:rsidRPr="00205C29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а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сех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ей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07.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7</w:t>
            </w:r>
            <w:r w:rsidRPr="00205C29">
              <w:rPr>
                <w:lang w:val="ru-RU"/>
              </w:rPr>
              <w:t xml:space="preserve"> </w:t>
            </w:r>
            <w:r w:rsidRPr="00205C2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05C29">
              <w:rPr>
                <w:lang w:val="ru-RU"/>
              </w:rPr>
              <w:t xml:space="preserve"> </w:t>
            </w:r>
          </w:p>
          <w:p w:rsidR="00674384" w:rsidRPr="00395BB9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05C29">
              <w:rPr>
                <w:lang w:val="ru-RU"/>
              </w:rPr>
              <w:t xml:space="preserve"> </w:t>
            </w:r>
          </w:p>
        </w:tc>
      </w:tr>
      <w:tr w:rsidR="00674384" w:rsidRPr="00312AE0" w:rsidTr="00924D04">
        <w:trPr>
          <w:gridAfter w:val="1"/>
          <w:wAfter w:w="23" w:type="dxa"/>
          <w:trHeight w:hRule="exact" w:val="138"/>
        </w:trPr>
        <w:tc>
          <w:tcPr>
            <w:tcW w:w="426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  <w:tc>
          <w:tcPr>
            <w:tcW w:w="1999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  <w:tc>
          <w:tcPr>
            <w:tcW w:w="3700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  <w:tc>
          <w:tcPr>
            <w:tcW w:w="3133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74384" w:rsidRPr="00205C29" w:rsidRDefault="00674384" w:rsidP="00924D04">
            <w:pPr>
              <w:rPr>
                <w:lang w:val="ru-RU"/>
              </w:rPr>
            </w:pPr>
          </w:p>
        </w:tc>
      </w:tr>
      <w:tr w:rsidR="00674384" w:rsidRPr="00312AE0" w:rsidTr="00924D04">
        <w:trPr>
          <w:trHeight w:hRule="exact" w:val="277"/>
        </w:trPr>
        <w:tc>
          <w:tcPr>
            <w:tcW w:w="9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г)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н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тернет-ресурсы:</w:t>
            </w:r>
            <w:r w:rsidRPr="00613E36">
              <w:rPr>
                <w:lang w:val="ru-RU"/>
              </w:rPr>
              <w:t xml:space="preserve"> </w:t>
            </w:r>
          </w:p>
        </w:tc>
      </w:tr>
      <w:tr w:rsidR="00674384" w:rsidRPr="00613E36" w:rsidTr="00924D04">
        <w:trPr>
          <w:trHeight w:hRule="exact" w:val="7"/>
        </w:trPr>
        <w:tc>
          <w:tcPr>
            <w:tcW w:w="9424" w:type="dxa"/>
            <w:gridSpan w:val="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https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//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magtu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nformsystema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ru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uploader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ileUpload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?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ame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=1304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df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&amp;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show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dcatalogues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/1/1123520/1304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df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&amp;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view</w:t>
            </w:r>
            <w:r w:rsidRPr="00184D8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rue</w:t>
            </w:r>
            <w:r w:rsidRPr="00184D88">
              <w:t xml:space="preserve"> </w:t>
            </w:r>
            <w:r w:rsidRPr="00184D8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 w:rsidRPr="00184D88">
              <w:t xml:space="preserve"> </w:t>
            </w:r>
            <w:proofErr w:type="spell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манова</w:t>
            </w:r>
            <w:proofErr w:type="spellEnd"/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пределенны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грал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ори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Электронны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]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613E36">
              <w:rPr>
                <w:lang w:val="ru-RU"/>
              </w:rPr>
              <w:t xml:space="preserve"> </w:t>
            </w:r>
            <w:proofErr w:type="spell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манова</w:t>
            </w:r>
            <w:proofErr w:type="spellEnd"/>
            <w:proofErr w:type="gramStart"/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  <w:proofErr w:type="gramEnd"/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5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613E36">
              <w:rPr>
                <w:lang w:val="ru-RU"/>
              </w:rPr>
              <w:t xml:space="preserve"> </w:t>
            </w:r>
            <w:proofErr w:type="spell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</w:t>
            </w:r>
            <w:proofErr w:type="spellEnd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трон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т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613E36">
              <w:rPr>
                <w:lang w:val="ru-RU"/>
              </w:rPr>
              <w:t xml:space="preserve"> 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</w:t>
            </w:r>
            <w:proofErr w:type="gramEnd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к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M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613E36">
              <w:rPr>
                <w:lang w:val="ru-RU"/>
              </w:rPr>
              <w:t xml:space="preserve"> </w:t>
            </w:r>
            <w:hyperlink r:id="rId17" w:history="1">
              <w:r w:rsidRPr="004B19D7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proofErr w:type="spellStart"/>
              <w:r w:rsidRPr="004B19D7">
                <w:rPr>
                  <w:rStyle w:val="a9"/>
                  <w:szCs w:val="24"/>
                </w:rPr>
                <w:t>magtu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4B19D7">
                <w:rPr>
                  <w:rStyle w:val="a9"/>
                  <w:szCs w:val="24"/>
                </w:rPr>
                <w:t>informsystema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4B19D7">
                <w:rPr>
                  <w:rStyle w:val="a9"/>
                  <w:szCs w:val="24"/>
                </w:rPr>
                <w:t>ru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4B19D7">
                <w:rPr>
                  <w:rStyle w:val="a9"/>
                  <w:szCs w:val="24"/>
                </w:rPr>
                <w:t>uploader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proofErr w:type="spellStart"/>
              <w:r w:rsidRPr="004B19D7">
                <w:rPr>
                  <w:rStyle w:val="a9"/>
                  <w:szCs w:val="24"/>
                </w:rPr>
                <w:t>fileUpload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?</w:t>
              </w:r>
              <w:r w:rsidRPr="004B19D7">
                <w:rPr>
                  <w:rStyle w:val="a9"/>
                  <w:szCs w:val="24"/>
                </w:rPr>
                <w:t>name</w:t>
              </w:r>
              <w:r w:rsidRPr="00893CC7">
                <w:rPr>
                  <w:rStyle w:val="a9"/>
                  <w:szCs w:val="24"/>
                  <w:lang w:val="ru-RU"/>
                </w:rPr>
                <w:t>=1304.</w:t>
              </w:r>
              <w:r w:rsidRPr="004B19D7">
                <w:rPr>
                  <w:rStyle w:val="a9"/>
                  <w:szCs w:val="24"/>
                </w:rPr>
                <w:t>pdf</w:t>
              </w:r>
              <w:r w:rsidRPr="00893CC7">
                <w:rPr>
                  <w:rStyle w:val="a9"/>
                  <w:szCs w:val="24"/>
                  <w:lang w:val="ru-RU"/>
                </w:rPr>
                <w:t>&amp;</w:t>
              </w:r>
              <w:r w:rsidRPr="004B19D7">
                <w:rPr>
                  <w:rStyle w:val="a9"/>
                  <w:szCs w:val="24"/>
                </w:rPr>
                <w:t>show</w:t>
              </w:r>
              <w:r w:rsidRPr="00893CC7">
                <w:rPr>
                  <w:rStyle w:val="a9"/>
                  <w:szCs w:val="24"/>
                  <w:lang w:val="ru-RU"/>
                </w:rPr>
                <w:t>=</w:t>
              </w:r>
              <w:proofErr w:type="spellStart"/>
              <w:r w:rsidRPr="004B19D7">
                <w:rPr>
                  <w:rStyle w:val="a9"/>
                  <w:szCs w:val="24"/>
                </w:rPr>
                <w:t>dcatalogues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/1/1123520/1304.</w:t>
              </w:r>
              <w:r w:rsidRPr="004B19D7">
                <w:rPr>
                  <w:rStyle w:val="a9"/>
                  <w:szCs w:val="24"/>
                </w:rPr>
                <w:t>pdf</w:t>
              </w:r>
              <w:r w:rsidRPr="00893CC7">
                <w:rPr>
                  <w:rStyle w:val="a9"/>
                  <w:szCs w:val="24"/>
                  <w:lang w:val="ru-RU"/>
                </w:rPr>
                <w:t>&amp;</w:t>
              </w:r>
              <w:r w:rsidRPr="004B19D7">
                <w:rPr>
                  <w:rStyle w:val="a9"/>
                  <w:szCs w:val="24"/>
                </w:rPr>
                <w:t>view</w:t>
              </w:r>
              <w:r w:rsidRPr="00893CC7">
                <w:rPr>
                  <w:rStyle w:val="a9"/>
                  <w:szCs w:val="24"/>
                  <w:lang w:val="ru-RU"/>
                </w:rPr>
                <w:t>=</w:t>
              </w:r>
              <w:r w:rsidRPr="004B19D7">
                <w:rPr>
                  <w:rStyle w:val="a9"/>
                  <w:szCs w:val="24"/>
                </w:rPr>
                <w:t>true</w:t>
              </w:r>
            </w:hyperlink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рообъект.</w:t>
            </w:r>
            <w:r w:rsidRPr="00613E36">
              <w:rPr>
                <w:lang w:val="ru-RU"/>
              </w:rPr>
              <w:t xml:space="preserve"> </w:t>
            </w:r>
          </w:p>
        </w:tc>
      </w:tr>
      <w:tr w:rsidR="00674384" w:rsidRPr="00613E36" w:rsidTr="00924D04">
        <w:trPr>
          <w:trHeight w:hRule="exact" w:val="1900"/>
        </w:trPr>
        <w:tc>
          <w:tcPr>
            <w:tcW w:w="9424" w:type="dxa"/>
            <w:gridSpan w:val="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</w:tr>
      <w:tr w:rsidR="00674384" w:rsidRPr="00312AE0" w:rsidTr="00924D04">
        <w:trPr>
          <w:trHeight w:hRule="exact" w:val="1637"/>
        </w:trPr>
        <w:tc>
          <w:tcPr>
            <w:tcW w:w="9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https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magtu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nformsystema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ru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/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uploader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ileUpload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?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ame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=313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df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&amp;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show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dcatalogues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/1/1068918/313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df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&amp;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view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=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rue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тическ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еометр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Электронны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]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зина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дросенко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розова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трова;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0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4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,</w:t>
            </w:r>
            <w:r w:rsidRPr="00613E36">
              <w:rPr>
                <w:lang w:val="ru-RU"/>
              </w:rPr>
              <w:t xml:space="preserve"> </w:t>
            </w:r>
            <w:proofErr w:type="gramEnd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бл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613E36">
              <w:rPr>
                <w:lang w:val="ru-RU"/>
              </w:rPr>
              <w:t xml:space="preserve"> </w:t>
            </w:r>
            <w:hyperlink r:id="rId18" w:history="1">
              <w:r w:rsidRPr="004B19D7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proofErr w:type="spellStart"/>
              <w:r w:rsidRPr="004B19D7">
                <w:rPr>
                  <w:rStyle w:val="a9"/>
                  <w:szCs w:val="24"/>
                </w:rPr>
                <w:t>magtu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4B19D7">
                <w:rPr>
                  <w:rStyle w:val="a9"/>
                  <w:szCs w:val="24"/>
                </w:rPr>
                <w:t>informsystema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4B19D7">
                <w:rPr>
                  <w:rStyle w:val="a9"/>
                  <w:szCs w:val="24"/>
                </w:rPr>
                <w:t>ru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4B19D7">
                <w:rPr>
                  <w:rStyle w:val="a9"/>
                  <w:szCs w:val="24"/>
                </w:rPr>
                <w:t>uploader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proofErr w:type="spellStart"/>
              <w:r w:rsidRPr="004B19D7">
                <w:rPr>
                  <w:rStyle w:val="a9"/>
                  <w:szCs w:val="24"/>
                </w:rPr>
                <w:t>fileUpload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?</w:t>
              </w:r>
              <w:r w:rsidRPr="004B19D7">
                <w:rPr>
                  <w:rStyle w:val="a9"/>
                  <w:szCs w:val="24"/>
                </w:rPr>
                <w:t>name</w:t>
              </w:r>
              <w:r w:rsidRPr="00893CC7">
                <w:rPr>
                  <w:rStyle w:val="a9"/>
                  <w:szCs w:val="24"/>
                  <w:lang w:val="ru-RU"/>
                </w:rPr>
                <w:t>=313.</w:t>
              </w:r>
              <w:r w:rsidRPr="004B19D7">
                <w:rPr>
                  <w:rStyle w:val="a9"/>
                  <w:szCs w:val="24"/>
                </w:rPr>
                <w:t>pdf</w:t>
              </w:r>
              <w:r w:rsidRPr="00893CC7">
                <w:rPr>
                  <w:rStyle w:val="a9"/>
                  <w:szCs w:val="24"/>
                  <w:lang w:val="ru-RU"/>
                </w:rPr>
                <w:t>&amp;</w:t>
              </w:r>
              <w:r w:rsidRPr="004B19D7">
                <w:rPr>
                  <w:rStyle w:val="a9"/>
                  <w:szCs w:val="24"/>
                </w:rPr>
                <w:t>show</w:t>
              </w:r>
              <w:r w:rsidRPr="00893CC7">
                <w:rPr>
                  <w:rStyle w:val="a9"/>
                  <w:szCs w:val="24"/>
                  <w:lang w:val="ru-RU"/>
                </w:rPr>
                <w:t>=</w:t>
              </w:r>
              <w:proofErr w:type="spellStart"/>
              <w:r w:rsidRPr="004B19D7">
                <w:rPr>
                  <w:rStyle w:val="a9"/>
                  <w:szCs w:val="24"/>
                </w:rPr>
                <w:t>dcatalogues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/1/1068918/313.</w:t>
              </w:r>
              <w:r w:rsidRPr="004B19D7">
                <w:rPr>
                  <w:rStyle w:val="a9"/>
                  <w:szCs w:val="24"/>
                </w:rPr>
                <w:t>pdf</w:t>
              </w:r>
              <w:r w:rsidRPr="00893CC7">
                <w:rPr>
                  <w:rStyle w:val="a9"/>
                  <w:szCs w:val="24"/>
                  <w:lang w:val="ru-RU"/>
                </w:rPr>
                <w:t>&amp;</w:t>
              </w:r>
              <w:r w:rsidRPr="004B19D7">
                <w:rPr>
                  <w:rStyle w:val="a9"/>
                  <w:szCs w:val="24"/>
                </w:rPr>
                <w:t>view</w:t>
              </w:r>
              <w:r w:rsidRPr="00893CC7">
                <w:rPr>
                  <w:rStyle w:val="a9"/>
                  <w:szCs w:val="24"/>
                  <w:lang w:val="ru-RU"/>
                </w:rPr>
                <w:t>=</w:t>
              </w:r>
              <w:r w:rsidRPr="004B19D7">
                <w:rPr>
                  <w:rStyle w:val="a9"/>
                  <w:szCs w:val="24"/>
                </w:rPr>
                <w:t>true</w:t>
              </w:r>
            </w:hyperlink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613E36">
              <w:rPr>
                <w:lang w:val="ru-RU"/>
              </w:rPr>
              <w:t xml:space="preserve"> </w:t>
            </w:r>
          </w:p>
        </w:tc>
      </w:tr>
    </w:tbl>
    <w:p w:rsidR="00674384" w:rsidRPr="00613E36" w:rsidRDefault="00674384" w:rsidP="00674384">
      <w:pPr>
        <w:rPr>
          <w:sz w:val="0"/>
          <w:szCs w:val="0"/>
          <w:lang w:val="ru-RU"/>
        </w:rPr>
      </w:pPr>
      <w:r w:rsidRPr="00613E3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7"/>
        <w:gridCol w:w="2099"/>
        <w:gridCol w:w="3198"/>
        <w:gridCol w:w="3768"/>
        <w:gridCol w:w="92"/>
      </w:tblGrid>
      <w:tr w:rsidR="00674384" w:rsidRPr="00613E36" w:rsidTr="00924D04">
        <w:trPr>
          <w:trHeight w:hRule="exact" w:val="1907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https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magtu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nformsystema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ru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/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uploader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ileUpload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?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ame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=3342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df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&amp;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show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dcatalogues</w:t>
            </w:r>
            <w:proofErr w:type="spellEnd"/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/1/1138511/3342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df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&amp;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view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=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rue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ондаренк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гральн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числ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ункци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дно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менно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</w:t>
            </w:r>
            <w:proofErr w:type="spell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</w:t>
            </w:r>
            <w:proofErr w:type="spellEnd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тронны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]</w:t>
            </w:r>
            <w:proofErr w:type="gramStart"/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ондаренк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7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613E36">
              <w:rPr>
                <w:lang w:val="ru-RU"/>
              </w:rPr>
              <w:t xml:space="preserve"> 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proofErr w:type="gramEnd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т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к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M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613E36">
              <w:rPr>
                <w:lang w:val="ru-RU"/>
              </w:rPr>
              <w:t xml:space="preserve"> </w:t>
            </w:r>
            <w:hyperlink r:id="rId19" w:history="1">
              <w:r w:rsidRPr="004B19D7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proofErr w:type="spellStart"/>
              <w:r w:rsidRPr="004B19D7">
                <w:rPr>
                  <w:rStyle w:val="a9"/>
                  <w:szCs w:val="24"/>
                </w:rPr>
                <w:t>magtu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4B19D7">
                <w:rPr>
                  <w:rStyle w:val="a9"/>
                  <w:szCs w:val="24"/>
                </w:rPr>
                <w:t>informsystema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4B19D7">
                <w:rPr>
                  <w:rStyle w:val="a9"/>
                  <w:szCs w:val="24"/>
                </w:rPr>
                <w:t>ru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4B19D7">
                <w:rPr>
                  <w:rStyle w:val="a9"/>
                  <w:szCs w:val="24"/>
                </w:rPr>
                <w:t>uploader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proofErr w:type="spellStart"/>
              <w:r w:rsidRPr="004B19D7">
                <w:rPr>
                  <w:rStyle w:val="a9"/>
                  <w:szCs w:val="24"/>
                </w:rPr>
                <w:t>fileUpload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?</w:t>
              </w:r>
              <w:r w:rsidRPr="004B19D7">
                <w:rPr>
                  <w:rStyle w:val="a9"/>
                  <w:szCs w:val="24"/>
                </w:rPr>
                <w:t>name</w:t>
              </w:r>
              <w:r w:rsidRPr="00893CC7">
                <w:rPr>
                  <w:rStyle w:val="a9"/>
                  <w:szCs w:val="24"/>
                  <w:lang w:val="ru-RU"/>
                </w:rPr>
                <w:t>=3342.</w:t>
              </w:r>
              <w:r w:rsidRPr="004B19D7">
                <w:rPr>
                  <w:rStyle w:val="a9"/>
                  <w:szCs w:val="24"/>
                </w:rPr>
                <w:t>pdf</w:t>
              </w:r>
              <w:r w:rsidRPr="00893CC7">
                <w:rPr>
                  <w:rStyle w:val="a9"/>
                  <w:szCs w:val="24"/>
                  <w:lang w:val="ru-RU"/>
                </w:rPr>
                <w:t>&amp;</w:t>
              </w:r>
              <w:r w:rsidRPr="004B19D7">
                <w:rPr>
                  <w:rStyle w:val="a9"/>
                  <w:szCs w:val="24"/>
                </w:rPr>
                <w:t>show</w:t>
              </w:r>
              <w:r w:rsidRPr="00893CC7">
                <w:rPr>
                  <w:rStyle w:val="a9"/>
                  <w:szCs w:val="24"/>
                  <w:lang w:val="ru-RU"/>
                </w:rPr>
                <w:t>=</w:t>
              </w:r>
              <w:proofErr w:type="spellStart"/>
              <w:r w:rsidRPr="004B19D7">
                <w:rPr>
                  <w:rStyle w:val="a9"/>
                  <w:szCs w:val="24"/>
                </w:rPr>
                <w:t>dcatalogues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/1/1138511/3342.</w:t>
              </w:r>
              <w:r w:rsidRPr="004B19D7">
                <w:rPr>
                  <w:rStyle w:val="a9"/>
                  <w:szCs w:val="24"/>
                </w:rPr>
                <w:t>pdf</w:t>
              </w:r>
              <w:r w:rsidRPr="00893CC7">
                <w:rPr>
                  <w:rStyle w:val="a9"/>
                  <w:szCs w:val="24"/>
                  <w:lang w:val="ru-RU"/>
                </w:rPr>
                <w:t>&amp;</w:t>
              </w:r>
              <w:r w:rsidRPr="004B19D7">
                <w:rPr>
                  <w:rStyle w:val="a9"/>
                  <w:szCs w:val="24"/>
                </w:rPr>
                <w:t>view</w:t>
              </w:r>
              <w:r w:rsidRPr="00893CC7">
                <w:rPr>
                  <w:rStyle w:val="a9"/>
                  <w:szCs w:val="24"/>
                  <w:lang w:val="ru-RU"/>
                </w:rPr>
                <w:t>=</w:t>
              </w:r>
              <w:r w:rsidRPr="004B19D7">
                <w:rPr>
                  <w:rStyle w:val="a9"/>
                  <w:szCs w:val="24"/>
                </w:rPr>
                <w:t>true</w:t>
              </w:r>
            </w:hyperlink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рообъект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59967-1001-0</w:t>
            </w:r>
            <w:r w:rsidRPr="00613E36">
              <w:rPr>
                <w:lang w:val="ru-RU"/>
              </w:rPr>
              <w:t xml:space="preserve"> </w:t>
            </w:r>
          </w:p>
        </w:tc>
      </w:tr>
      <w:tr w:rsidR="00674384" w:rsidRPr="00312AE0" w:rsidTr="00924D04">
        <w:trPr>
          <w:trHeight w:hRule="exact" w:val="1907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https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//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magtu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informsystema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ru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uploader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ileUpload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?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ame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=3338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df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&amp;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show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dcatalogues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/1/1138500/3338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pdf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&amp;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view</w:t>
            </w:r>
            <w:r w:rsidRPr="001B404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rue</w:t>
            </w:r>
            <w:r w:rsidRPr="001B404E">
              <w:t xml:space="preserve"> </w:t>
            </w:r>
            <w:r w:rsidRPr="001B40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</w:t>
            </w:r>
            <w:r w:rsidRPr="001B404E"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лычев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ел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прерывность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ункци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дной</w:t>
            </w:r>
            <w:r w:rsidRPr="00613E36">
              <w:rPr>
                <w:lang w:val="ru-RU"/>
              </w:rPr>
              <w:t xml:space="preserve"> 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мен-ной</w:t>
            </w:r>
            <w:proofErr w:type="gramEnd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Электронны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]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лычева;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-</w:t>
            </w:r>
            <w:proofErr w:type="spell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тогорск</w:t>
            </w:r>
            <w:proofErr w:type="spellEnd"/>
            <w:proofErr w:type="gramEnd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7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613E36">
              <w:rPr>
                <w:lang w:val="ru-RU"/>
              </w:rPr>
              <w:t xml:space="preserve"> </w:t>
            </w:r>
            <w:proofErr w:type="gramStart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proofErr w:type="gramEnd"/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т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к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M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613E36">
              <w:rPr>
                <w:lang w:val="ru-RU"/>
              </w:rPr>
              <w:t xml:space="preserve"> </w:t>
            </w:r>
            <w:hyperlink r:id="rId20" w:history="1">
              <w:r w:rsidRPr="004B19D7">
                <w:rPr>
                  <w:rStyle w:val="a9"/>
                  <w:szCs w:val="24"/>
                </w:rPr>
                <w:t>https</w:t>
              </w:r>
              <w:r w:rsidRPr="00893CC7">
                <w:rPr>
                  <w:rStyle w:val="a9"/>
                  <w:szCs w:val="24"/>
                  <w:lang w:val="ru-RU"/>
                </w:rPr>
                <w:t>://</w:t>
              </w:r>
              <w:proofErr w:type="spellStart"/>
              <w:r w:rsidRPr="004B19D7">
                <w:rPr>
                  <w:rStyle w:val="a9"/>
                  <w:szCs w:val="24"/>
                </w:rPr>
                <w:t>magtu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4B19D7">
                <w:rPr>
                  <w:rStyle w:val="a9"/>
                  <w:szCs w:val="24"/>
                </w:rPr>
                <w:t>informsystema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.</w:t>
              </w:r>
              <w:proofErr w:type="spellStart"/>
              <w:r w:rsidRPr="004B19D7">
                <w:rPr>
                  <w:rStyle w:val="a9"/>
                  <w:szCs w:val="24"/>
                </w:rPr>
                <w:t>ru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r w:rsidRPr="004B19D7">
                <w:rPr>
                  <w:rStyle w:val="a9"/>
                  <w:szCs w:val="24"/>
                </w:rPr>
                <w:t>uploader</w:t>
              </w:r>
              <w:r w:rsidRPr="00893CC7">
                <w:rPr>
                  <w:rStyle w:val="a9"/>
                  <w:szCs w:val="24"/>
                  <w:lang w:val="ru-RU"/>
                </w:rPr>
                <w:t>/</w:t>
              </w:r>
              <w:proofErr w:type="spellStart"/>
              <w:r w:rsidRPr="004B19D7">
                <w:rPr>
                  <w:rStyle w:val="a9"/>
                  <w:szCs w:val="24"/>
                </w:rPr>
                <w:t>fileUpload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?</w:t>
              </w:r>
              <w:r w:rsidRPr="004B19D7">
                <w:rPr>
                  <w:rStyle w:val="a9"/>
                  <w:szCs w:val="24"/>
                </w:rPr>
                <w:t>name</w:t>
              </w:r>
              <w:r w:rsidRPr="00893CC7">
                <w:rPr>
                  <w:rStyle w:val="a9"/>
                  <w:szCs w:val="24"/>
                  <w:lang w:val="ru-RU"/>
                </w:rPr>
                <w:t>=3338.</w:t>
              </w:r>
              <w:r w:rsidRPr="004B19D7">
                <w:rPr>
                  <w:rStyle w:val="a9"/>
                  <w:szCs w:val="24"/>
                </w:rPr>
                <w:t>pdf</w:t>
              </w:r>
              <w:r w:rsidRPr="00893CC7">
                <w:rPr>
                  <w:rStyle w:val="a9"/>
                  <w:szCs w:val="24"/>
                  <w:lang w:val="ru-RU"/>
                </w:rPr>
                <w:t>&amp;</w:t>
              </w:r>
              <w:r w:rsidRPr="004B19D7">
                <w:rPr>
                  <w:rStyle w:val="a9"/>
                  <w:szCs w:val="24"/>
                </w:rPr>
                <w:t>show</w:t>
              </w:r>
              <w:r w:rsidRPr="00893CC7">
                <w:rPr>
                  <w:rStyle w:val="a9"/>
                  <w:szCs w:val="24"/>
                  <w:lang w:val="ru-RU"/>
                </w:rPr>
                <w:t>=</w:t>
              </w:r>
              <w:proofErr w:type="spellStart"/>
              <w:r w:rsidRPr="004B19D7">
                <w:rPr>
                  <w:rStyle w:val="a9"/>
                  <w:szCs w:val="24"/>
                </w:rPr>
                <w:t>dcatalogues</w:t>
              </w:r>
              <w:proofErr w:type="spellEnd"/>
              <w:r w:rsidRPr="00893CC7">
                <w:rPr>
                  <w:rStyle w:val="a9"/>
                  <w:szCs w:val="24"/>
                  <w:lang w:val="ru-RU"/>
                </w:rPr>
                <w:t>/1/1138500/3338.</w:t>
              </w:r>
              <w:r w:rsidRPr="004B19D7">
                <w:rPr>
                  <w:rStyle w:val="a9"/>
                  <w:szCs w:val="24"/>
                </w:rPr>
                <w:t>pdf</w:t>
              </w:r>
              <w:r w:rsidRPr="00893CC7">
                <w:rPr>
                  <w:rStyle w:val="a9"/>
                  <w:szCs w:val="24"/>
                  <w:lang w:val="ru-RU"/>
                </w:rPr>
                <w:t>&amp;</w:t>
              </w:r>
              <w:r w:rsidRPr="004B19D7">
                <w:rPr>
                  <w:rStyle w:val="a9"/>
                  <w:szCs w:val="24"/>
                </w:rPr>
                <w:t>view</w:t>
              </w:r>
              <w:r w:rsidRPr="00893CC7">
                <w:rPr>
                  <w:rStyle w:val="a9"/>
                  <w:szCs w:val="24"/>
                  <w:lang w:val="ru-RU"/>
                </w:rPr>
                <w:t>=</w:t>
              </w:r>
              <w:r w:rsidRPr="004B19D7">
                <w:rPr>
                  <w:rStyle w:val="a9"/>
                  <w:szCs w:val="24"/>
                </w:rPr>
                <w:t>true</w:t>
              </w:r>
            </w:hyperlink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рообъект.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59967-1002-7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613E36">
              <w:rPr>
                <w:lang w:val="ru-RU"/>
              </w:rPr>
              <w:t xml:space="preserve"> </w:t>
            </w:r>
          </w:p>
        </w:tc>
      </w:tr>
      <w:tr w:rsidR="00674384" w:rsidRPr="00312AE0" w:rsidTr="00924D04">
        <w:trPr>
          <w:trHeight w:hRule="exact" w:val="277"/>
        </w:trPr>
        <w:tc>
          <w:tcPr>
            <w:tcW w:w="426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1985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3686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3120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</w:tr>
      <w:tr w:rsidR="00674384" w:rsidTr="00924D04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74384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proofErr w:type="spellEnd"/>
            <w:r>
              <w:t xml:space="preserve"> </w:t>
            </w:r>
          </w:p>
        </w:tc>
      </w:tr>
      <w:tr w:rsidR="00674384" w:rsidTr="00924D04">
        <w:trPr>
          <w:trHeight w:hRule="exact" w:val="555"/>
        </w:trPr>
        <w:tc>
          <w:tcPr>
            <w:tcW w:w="426" w:type="dxa"/>
          </w:tcPr>
          <w:p w:rsidR="00674384" w:rsidRDefault="00674384" w:rsidP="00924D04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818"/>
        </w:trPr>
        <w:tc>
          <w:tcPr>
            <w:tcW w:w="426" w:type="dxa"/>
          </w:tcPr>
          <w:p w:rsidR="00674384" w:rsidRDefault="00674384" w:rsidP="00924D04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555"/>
        </w:trPr>
        <w:tc>
          <w:tcPr>
            <w:tcW w:w="426" w:type="dxa"/>
          </w:tcPr>
          <w:p w:rsidR="00674384" w:rsidRDefault="00674384" w:rsidP="00924D04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285"/>
        </w:trPr>
        <w:tc>
          <w:tcPr>
            <w:tcW w:w="426" w:type="dxa"/>
          </w:tcPr>
          <w:p w:rsidR="00674384" w:rsidRDefault="00674384" w:rsidP="00924D04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285"/>
        </w:trPr>
        <w:tc>
          <w:tcPr>
            <w:tcW w:w="426" w:type="dxa"/>
          </w:tcPr>
          <w:p w:rsidR="00674384" w:rsidRDefault="00674384" w:rsidP="00924D04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ob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ader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285"/>
        </w:trPr>
        <w:tc>
          <w:tcPr>
            <w:tcW w:w="426" w:type="dxa"/>
          </w:tcPr>
          <w:p w:rsidR="00674384" w:rsidRDefault="00674384" w:rsidP="00924D04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XIMA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285"/>
        </w:trPr>
        <w:tc>
          <w:tcPr>
            <w:tcW w:w="426" w:type="dxa"/>
          </w:tcPr>
          <w:p w:rsidR="00674384" w:rsidRDefault="00674384" w:rsidP="00924D04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138"/>
        </w:trPr>
        <w:tc>
          <w:tcPr>
            <w:tcW w:w="426" w:type="dxa"/>
          </w:tcPr>
          <w:p w:rsidR="00674384" w:rsidRDefault="00674384" w:rsidP="00924D04"/>
        </w:tc>
        <w:tc>
          <w:tcPr>
            <w:tcW w:w="1985" w:type="dxa"/>
          </w:tcPr>
          <w:p w:rsidR="00674384" w:rsidRDefault="00674384" w:rsidP="00924D04"/>
        </w:tc>
        <w:tc>
          <w:tcPr>
            <w:tcW w:w="3686" w:type="dxa"/>
          </w:tcPr>
          <w:p w:rsidR="00674384" w:rsidRDefault="00674384" w:rsidP="00924D04"/>
        </w:tc>
        <w:tc>
          <w:tcPr>
            <w:tcW w:w="3120" w:type="dxa"/>
          </w:tcPr>
          <w:p w:rsidR="00674384" w:rsidRDefault="00674384" w:rsidP="00924D04"/>
        </w:tc>
        <w:tc>
          <w:tcPr>
            <w:tcW w:w="143" w:type="dxa"/>
          </w:tcPr>
          <w:p w:rsidR="00674384" w:rsidRDefault="00674384" w:rsidP="00924D04"/>
        </w:tc>
      </w:tr>
      <w:tr w:rsidR="00674384" w:rsidRPr="00312AE0" w:rsidTr="00924D04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фессиональ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аз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ан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равоч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истемы</w:t>
            </w:r>
            <w:r w:rsidRPr="00613E36">
              <w:rPr>
                <w:lang w:val="ru-RU"/>
              </w:rPr>
              <w:t xml:space="preserve"> </w:t>
            </w:r>
          </w:p>
        </w:tc>
      </w:tr>
      <w:tr w:rsidR="00674384" w:rsidTr="00924D04">
        <w:trPr>
          <w:trHeight w:hRule="exact" w:val="270"/>
        </w:trPr>
        <w:tc>
          <w:tcPr>
            <w:tcW w:w="426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14"/>
        </w:trPr>
        <w:tc>
          <w:tcPr>
            <w:tcW w:w="426" w:type="dxa"/>
          </w:tcPr>
          <w:p w:rsidR="00674384" w:rsidRDefault="00674384" w:rsidP="00924D04"/>
        </w:tc>
        <w:tc>
          <w:tcPr>
            <w:tcW w:w="5685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Pr="00613E36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кн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ам</w:t>
            </w:r>
            <w:r w:rsidRPr="00613E36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indow.edu.ru/</w:t>
            </w:r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540"/>
        </w:trPr>
        <w:tc>
          <w:tcPr>
            <w:tcW w:w="426" w:type="dxa"/>
          </w:tcPr>
          <w:p w:rsidR="00674384" w:rsidRDefault="00674384" w:rsidP="00924D04"/>
        </w:tc>
        <w:tc>
          <w:tcPr>
            <w:tcW w:w="5685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/>
        </w:tc>
        <w:tc>
          <w:tcPr>
            <w:tcW w:w="313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/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555"/>
        </w:trPr>
        <w:tc>
          <w:tcPr>
            <w:tcW w:w="426" w:type="dxa"/>
          </w:tcPr>
          <w:p w:rsidR="00674384" w:rsidRDefault="00674384" w:rsidP="00924D04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Pr="00613E36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ов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емия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holar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</w:t>
            </w:r>
            <w:r w:rsidRPr="00613E36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scholar.google.ru/</w:t>
            </w:r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Tr="00924D04">
        <w:trPr>
          <w:trHeight w:hRule="exact" w:val="826"/>
        </w:trPr>
        <w:tc>
          <w:tcPr>
            <w:tcW w:w="426" w:type="dxa"/>
          </w:tcPr>
          <w:p w:rsidR="00674384" w:rsidRDefault="00674384" w:rsidP="00924D04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Pr="00613E36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циональн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аналитическа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ссийски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ек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тирова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ИНЦ)</w:t>
            </w:r>
            <w:r w:rsidRPr="00613E36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74384" w:rsidRDefault="00674384" w:rsidP="00924D04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elibrary.ru/project_risc.asp</w:t>
            </w:r>
            <w:r>
              <w:t xml:space="preserve"> </w:t>
            </w:r>
          </w:p>
        </w:tc>
        <w:tc>
          <w:tcPr>
            <w:tcW w:w="143" w:type="dxa"/>
          </w:tcPr>
          <w:p w:rsidR="00674384" w:rsidRDefault="00674384" w:rsidP="00924D04"/>
        </w:tc>
      </w:tr>
      <w:tr w:rsidR="00674384" w:rsidRPr="00312AE0" w:rsidTr="00924D04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9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613E36">
              <w:rPr>
                <w:lang w:val="ru-RU"/>
              </w:rPr>
              <w:t xml:space="preserve"> </w:t>
            </w:r>
          </w:p>
        </w:tc>
      </w:tr>
      <w:tr w:rsidR="00674384" w:rsidRPr="00312AE0" w:rsidTr="00924D04">
        <w:trPr>
          <w:trHeight w:hRule="exact" w:val="138"/>
        </w:trPr>
        <w:tc>
          <w:tcPr>
            <w:tcW w:w="426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1985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3686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3120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74384" w:rsidRPr="00613E36" w:rsidRDefault="00674384" w:rsidP="00924D04">
            <w:pPr>
              <w:rPr>
                <w:lang w:val="ru-RU"/>
              </w:rPr>
            </w:pPr>
          </w:p>
        </w:tc>
      </w:tr>
      <w:tr w:rsidR="00674384" w:rsidRPr="00312AE0" w:rsidTr="00924D04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ключает:</w:t>
            </w:r>
            <w:r w:rsidRPr="00613E36">
              <w:rPr>
                <w:lang w:val="ru-RU"/>
              </w:rPr>
              <w:t xml:space="preserve"> </w:t>
            </w:r>
          </w:p>
        </w:tc>
      </w:tr>
    </w:tbl>
    <w:p w:rsidR="00674384" w:rsidRPr="00613E36" w:rsidRDefault="00674384" w:rsidP="00674384">
      <w:pPr>
        <w:rPr>
          <w:sz w:val="0"/>
          <w:szCs w:val="0"/>
          <w:lang w:val="ru-RU"/>
        </w:rPr>
      </w:pPr>
      <w:r w:rsidRPr="00613E3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674384" w:rsidRPr="00312AE0" w:rsidTr="00924D04">
        <w:trPr>
          <w:trHeight w:hRule="exact" w:val="380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Учеб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он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а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.</w:t>
            </w:r>
            <w:r w:rsidRPr="00613E36">
              <w:rPr>
                <w:lang w:val="ru-RU"/>
              </w:rPr>
              <w:t xml:space="preserve"> </w:t>
            </w:r>
          </w:p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ов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сультаций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уще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р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ран.</w:t>
            </w:r>
            <w:r w:rsidRPr="00613E36">
              <w:rPr>
                <w:lang w:val="ru-RU"/>
              </w:rPr>
              <w:t xml:space="preserve"> </w:t>
            </w:r>
          </w:p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работок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аздаточ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й)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\ил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стов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убеж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ей.</w:t>
            </w:r>
            <w:r w:rsidRPr="00613E36">
              <w:rPr>
                <w:lang w:val="ru-RU"/>
              </w:rPr>
              <w:t xml:space="preserve"> </w:t>
            </w:r>
          </w:p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щихся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кетом</w:t>
            </w:r>
            <w:r w:rsidRPr="00613E36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Office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613E36">
              <w:rPr>
                <w:lang w:val="ru-RU"/>
              </w:rPr>
              <w:t xml:space="preserve"> </w:t>
            </w:r>
          </w:p>
          <w:p w:rsidR="00674384" w:rsidRPr="00613E36" w:rsidRDefault="00674384" w:rsidP="00924D04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е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илактическ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лужива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: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афы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методической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кументации,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наглядных</w:t>
            </w:r>
            <w:r w:rsidRPr="00613E36">
              <w:rPr>
                <w:lang w:val="ru-RU"/>
              </w:rPr>
              <w:t xml:space="preserve"> </w:t>
            </w:r>
            <w:r w:rsidRPr="00613E3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й.</w:t>
            </w:r>
            <w:r w:rsidRPr="00613E36">
              <w:rPr>
                <w:lang w:val="ru-RU"/>
              </w:rPr>
              <w:t xml:space="preserve">  </w:t>
            </w:r>
          </w:p>
        </w:tc>
      </w:tr>
    </w:tbl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Default="00674384" w:rsidP="00674384">
      <w:pPr>
        <w:rPr>
          <w:lang w:val="ru-RU"/>
        </w:rPr>
      </w:pPr>
    </w:p>
    <w:p w:rsidR="00674384" w:rsidRPr="002C0DD6" w:rsidRDefault="00674384" w:rsidP="0067438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C0DD6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1</w:t>
      </w:r>
    </w:p>
    <w:p w:rsidR="00674384" w:rsidRPr="00893CC7" w:rsidRDefault="00674384" w:rsidP="00674384">
      <w:pPr>
        <w:ind w:left="786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Примерные аудиторные контрольные работы (АКР)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893CC7" w:rsidRDefault="00674384" w:rsidP="00674384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АКР 1 «Предел и непрерывность функции»</w:t>
      </w:r>
    </w:p>
    <w:p w:rsidR="00674384" w:rsidRPr="00893CC7" w:rsidRDefault="00674384" w:rsidP="00674384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1. Вычислить предел: 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893CC7">
        <w:rPr>
          <w:rFonts w:ascii="Times New Roman" w:hAnsi="Times New Roman" w:cs="Times New Roman"/>
          <w:position w:val="-22"/>
          <w:sz w:val="24"/>
          <w:szCs w:val="24"/>
        </w:rPr>
        <w:object w:dxaOrig="1410" w:dyaOrig="615">
          <v:shape id="_x0000_i1027" type="#_x0000_t75" style="width:70.35pt;height:31pt" o:ole="">
            <v:imagedata r:id="rId21" o:title=""/>
          </v:shape>
          <o:OLEObject Type="Embed" ProgID="Equation.3" ShapeID="_x0000_i1027" DrawAspect="Content" ObjectID="_1665467670" r:id="rId22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893CC7">
        <w:rPr>
          <w:rFonts w:ascii="Times New Roman" w:hAnsi="Times New Roman" w:cs="Times New Roman"/>
          <w:position w:val="-26"/>
          <w:sz w:val="24"/>
          <w:szCs w:val="24"/>
        </w:rPr>
        <w:object w:dxaOrig="1515" w:dyaOrig="630">
          <v:shape id="_x0000_i1028" type="#_x0000_t75" style="width:75.35pt;height:31.8pt" o:ole="">
            <v:imagedata r:id="rId23" o:title=""/>
          </v:shape>
          <o:OLEObject Type="Embed" ProgID="Equation.3" ShapeID="_x0000_i1028" DrawAspect="Content" ObjectID="_1665467671" r:id="rId24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 в) </w:t>
      </w:r>
      <w:r w:rsidRPr="00893CC7">
        <w:rPr>
          <w:rFonts w:ascii="Times New Roman" w:hAnsi="Times New Roman" w:cs="Times New Roman"/>
          <w:position w:val="-22"/>
          <w:sz w:val="24"/>
          <w:szCs w:val="24"/>
        </w:rPr>
        <w:object w:dxaOrig="1470" w:dyaOrig="645">
          <v:shape id="_x0000_i1029" type="#_x0000_t75" style="width:73.65pt;height:31.8pt" o:ole="">
            <v:imagedata r:id="rId25" o:title=""/>
          </v:shape>
          <o:OLEObject Type="Embed" ProgID="Equation.3" ShapeID="_x0000_i1029" DrawAspect="Content" ObjectID="_1665467672" r:id="rId26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:rsidR="00674384" w:rsidRPr="00893CC7" w:rsidRDefault="00674384" w:rsidP="00674384">
      <w:pPr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г) </w:t>
      </w:r>
      <w:r w:rsidRPr="00893CC7">
        <w:rPr>
          <w:rFonts w:ascii="Times New Roman" w:hAnsi="Times New Roman" w:cs="Times New Roman"/>
          <w:position w:val="-24"/>
          <w:sz w:val="24"/>
          <w:szCs w:val="24"/>
        </w:rPr>
        <w:object w:dxaOrig="1335" w:dyaOrig="615">
          <v:shape id="_x0000_i1030" type="#_x0000_t75" style="width:66.15pt;height:31pt" o:ole="">
            <v:imagedata r:id="rId27" o:title=""/>
          </v:shape>
          <o:OLEObject Type="Embed" ProgID="Equation.3" ShapeID="_x0000_i1030" DrawAspect="Content" ObjectID="_1665467673" r:id="rId28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)  </w:t>
      </w:r>
      <w:r w:rsidRPr="00893CC7">
        <w:rPr>
          <w:rFonts w:ascii="Times New Roman" w:hAnsi="Times New Roman" w:cs="Times New Roman"/>
          <w:position w:val="-44"/>
          <w:sz w:val="24"/>
          <w:szCs w:val="24"/>
        </w:rPr>
        <w:object w:dxaOrig="2205" w:dyaOrig="915">
          <v:shape id="_x0000_i1031" type="#_x0000_t75" style="width:110.5pt;height:46.05pt" o:ole="">
            <v:imagedata r:id="rId29" o:title=""/>
          </v:shape>
          <o:OLEObject Type="Embed" ProgID="Equation.3" ShapeID="_x0000_i1031" DrawAspect="Content" ObjectID="_1665467674" r:id="rId30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:rsidR="00674384" w:rsidRPr="00893CC7" w:rsidRDefault="00674384" w:rsidP="00674384">
      <w:pPr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893CC7" w:rsidRDefault="00674384" w:rsidP="00674384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АКР 2 «Производная»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2C0DD6" w:rsidRDefault="00674384" w:rsidP="00674384">
      <w:pPr>
        <w:ind w:left="426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1. </w:t>
      </w:r>
      <w:r w:rsidRPr="002C0DD6">
        <w:rPr>
          <w:rFonts w:ascii="Times New Roman" w:hAnsi="Times New Roman" w:cs="Times New Roman"/>
          <w:color w:val="000000"/>
          <w:sz w:val="24"/>
          <w:szCs w:val="24"/>
          <w:lang w:val="ru-RU"/>
        </w:rPr>
        <w:t>Найдите производные данных функций.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</w:rPr>
      </w:pPr>
      <w:r w:rsidRPr="00893CC7">
        <w:rPr>
          <w:rFonts w:ascii="Times New Roman" w:hAnsi="Times New Roman" w:cs="Times New Roman"/>
          <w:position w:val="-46"/>
          <w:sz w:val="24"/>
          <w:szCs w:val="24"/>
        </w:rPr>
        <w:object w:dxaOrig="3100" w:dyaOrig="1359">
          <v:shape id="_x0000_i1032" type="#_x0000_t75" style="width:154.9pt;height:67.8pt" o:ole="">
            <v:imagedata r:id="rId31" o:title=""/>
          </v:shape>
          <o:OLEObject Type="Embed" ProgID="Equation.3" ShapeID="_x0000_i1032" DrawAspect="Content" ObjectID="_1665467675" r:id="rId32"/>
        </w:objec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</w:rPr>
      </w:pP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2.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Вычислите приближенно с применением производной значение функции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33" type="#_x0000_t75" style="width:77.85pt;height:18.4pt" o:ole="">
            <v:imagedata r:id="rId33" o:title=""/>
          </v:shape>
          <o:OLEObject Type="Embed" ProgID="Equation.3" ShapeID="_x0000_i1033" DrawAspect="Content" ObjectID="_1665467676" r:id="rId34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893CC7">
        <w:rPr>
          <w:rFonts w:ascii="Times New Roman" w:hAnsi="Times New Roman" w:cs="Times New Roman"/>
          <w:sz w:val="24"/>
          <w:szCs w:val="24"/>
          <w:lang w:val="ru-RU"/>
        </w:rPr>
        <w:t>при</w:t>
      </w:r>
      <w:proofErr w:type="gramEnd"/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93CC7">
        <w:rPr>
          <w:rFonts w:ascii="Times New Roman" w:hAnsi="Times New Roman" w:cs="Times New Roman"/>
          <w:position w:val="-8"/>
          <w:sz w:val="24"/>
          <w:szCs w:val="24"/>
        </w:rPr>
        <w:object w:dxaOrig="980" w:dyaOrig="300">
          <v:shape id="_x0000_i1034" type="#_x0000_t75" style="width:48.55pt;height:15.05pt" o:ole="">
            <v:imagedata r:id="rId35" o:title=""/>
          </v:shape>
          <o:OLEObject Type="Embed" ProgID="Equation.3" ShapeID="_x0000_i1034" DrawAspect="Content" ObjectID="_1665467677" r:id="rId36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u w:val="single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Задание 3.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Вычислите предел, используя правило </w:t>
      </w:r>
      <w:proofErr w:type="spellStart"/>
      <w:r w:rsidRPr="00893CC7">
        <w:rPr>
          <w:rFonts w:ascii="Times New Roman" w:hAnsi="Times New Roman" w:cs="Times New Roman"/>
          <w:sz w:val="24"/>
          <w:szCs w:val="24"/>
          <w:lang w:val="ru-RU"/>
        </w:rPr>
        <w:t>Лопиталя</w:t>
      </w:r>
      <w:proofErr w:type="spellEnd"/>
      <w:r w:rsidRPr="00893CC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1500" w:dyaOrig="680">
          <v:shape id="_x0000_i1035" type="#_x0000_t75" style="width:74.5pt;height:33.5pt" o:ole="">
            <v:imagedata r:id="rId37" o:title=""/>
          </v:shape>
          <o:OLEObject Type="Embed" ProgID="Equation.3" ShapeID="_x0000_i1035" DrawAspect="Content" ObjectID="_1665467678" r:id="rId38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е) </w:t>
      </w:r>
      <w:r w:rsidRPr="00893CC7">
        <w:rPr>
          <w:rFonts w:ascii="Times New Roman" w:hAnsi="Times New Roman" w:cs="Times New Roman"/>
          <w:position w:val="-24"/>
          <w:sz w:val="24"/>
          <w:szCs w:val="24"/>
        </w:rPr>
        <w:object w:dxaOrig="990" w:dyaOrig="615">
          <v:shape id="_x0000_i1036" type="#_x0000_t75" style="width:49.4pt;height:31pt" o:ole="">
            <v:imagedata r:id="rId39" o:title=""/>
          </v:shape>
          <o:OLEObject Type="Embed" ProgID="Equation.3" ShapeID="_x0000_i1036" DrawAspect="Content" ObjectID="_1665467679" r:id="rId40"/>
        </w:object>
      </w:r>
    </w:p>
    <w:p w:rsidR="00674384" w:rsidRPr="00893CC7" w:rsidRDefault="00674384" w:rsidP="00674384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АКР 3 «Неопределенный интеграл»</w:t>
      </w:r>
    </w:p>
    <w:p w:rsidR="00674384" w:rsidRPr="00893CC7" w:rsidRDefault="00674384" w:rsidP="00674384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1. Найти интеграл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:  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893CC7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037" type="#_x0000_t75" style="width:73.65pt;height:31.8pt" o:ole="">
            <v:imagedata r:id="rId41" o:title=""/>
          </v:shape>
          <o:OLEObject Type="Embed" ProgID="Equation.3" ShapeID="_x0000_i1037" DrawAspect="Content" ObjectID="_1665467680" r:id="rId42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893CC7">
        <w:rPr>
          <w:rFonts w:ascii="Times New Roman" w:hAnsi="Times New Roman" w:cs="Times New Roman"/>
          <w:position w:val="-22"/>
          <w:sz w:val="24"/>
          <w:szCs w:val="24"/>
        </w:rPr>
        <w:object w:dxaOrig="750" w:dyaOrig="585">
          <v:shape id="_x0000_i1038" type="#_x0000_t75" style="width:37.65pt;height:29.3pt" o:ole="">
            <v:imagedata r:id="rId43" o:title=""/>
          </v:shape>
          <o:OLEObject Type="Embed" ProgID="Equation.3" ShapeID="_x0000_i1038" DrawAspect="Content" ObjectID="_1665467681" r:id="rId44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,   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в) </w:t>
      </w:r>
      <w:r w:rsidRPr="00893CC7">
        <w:rPr>
          <w:rFonts w:ascii="Times New Roman" w:hAnsi="Times New Roman" w:cs="Times New Roman"/>
          <w:position w:val="-16"/>
          <w:sz w:val="24"/>
          <w:szCs w:val="24"/>
        </w:rPr>
        <w:object w:dxaOrig="825" w:dyaOrig="435">
          <v:shape id="_x0000_i1039" type="#_x0000_t75" style="width:41pt;height:21.75pt" o:ole="">
            <v:imagedata r:id="rId45" o:title=""/>
          </v:shape>
          <o:OLEObject Type="Embed" ProgID="Equation.3" ShapeID="_x0000_i1039" DrawAspect="Content" ObjectID="_1665467682" r:id="rId46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г) </w:t>
      </w:r>
      <w:r w:rsidRPr="00893CC7">
        <w:rPr>
          <w:rFonts w:ascii="Times New Roman" w:hAnsi="Times New Roman" w:cs="Times New Roman"/>
          <w:position w:val="-16"/>
          <w:sz w:val="24"/>
          <w:szCs w:val="24"/>
        </w:rPr>
        <w:object w:dxaOrig="1185" w:dyaOrig="435">
          <v:shape id="_x0000_i1040" type="#_x0000_t75" style="width:58.6pt;height:21.75pt" o:ole="">
            <v:imagedata r:id="rId47" o:title=""/>
          </v:shape>
          <o:OLEObject Type="Embed" ProgID="Equation.3" ShapeID="_x0000_i1040" DrawAspect="Content" ObjectID="_1665467683" r:id="rId48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д) </w:t>
      </w:r>
      <w:r w:rsidRPr="00893CC7">
        <w:rPr>
          <w:rFonts w:ascii="Times New Roman" w:hAnsi="Times New Roman" w:cs="Times New Roman"/>
          <w:position w:val="-26"/>
          <w:sz w:val="24"/>
          <w:szCs w:val="24"/>
        </w:rPr>
        <w:object w:dxaOrig="1470" w:dyaOrig="615">
          <v:shape id="_x0000_i1041" type="#_x0000_t75" style="width:73.65pt;height:31pt" o:ole="">
            <v:imagedata r:id="rId49" o:title=""/>
          </v:shape>
          <o:OLEObject Type="Embed" ProgID="Equation.3" ShapeID="_x0000_i1041" DrawAspect="Content" ObjectID="_1665467684" r:id="rId50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е) </w:t>
      </w:r>
      <w:r w:rsidRPr="00893CC7">
        <w:rPr>
          <w:rFonts w:ascii="Times New Roman" w:hAnsi="Times New Roman" w:cs="Times New Roman"/>
          <w:position w:val="-24"/>
          <w:sz w:val="24"/>
          <w:szCs w:val="24"/>
        </w:rPr>
        <w:object w:dxaOrig="915" w:dyaOrig="615">
          <v:shape id="_x0000_i1042" type="#_x0000_t75" style="width:46.05pt;height:31pt" o:ole="">
            <v:imagedata r:id="rId51" o:title=""/>
          </v:shape>
          <o:OLEObject Type="Embed" ProgID="Equation.3" ShapeID="_x0000_i1042" DrawAspect="Content" ObjectID="_1665467685" r:id="rId52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ж) </w:t>
      </w:r>
      <w:r w:rsidRPr="00893CC7">
        <w:rPr>
          <w:rFonts w:ascii="Times New Roman" w:hAnsi="Times New Roman" w:cs="Times New Roman"/>
          <w:position w:val="-24"/>
          <w:sz w:val="24"/>
          <w:szCs w:val="24"/>
        </w:rPr>
        <w:object w:dxaOrig="1365" w:dyaOrig="585">
          <v:shape id="_x0000_i1043" type="#_x0000_t75" style="width:68.65pt;height:29.3pt" o:ole="">
            <v:imagedata r:id="rId53" o:title=""/>
          </v:shape>
          <o:OLEObject Type="Embed" ProgID="Equation.3" ShapeID="_x0000_i1043" DrawAspect="Content" ObjectID="_1665467686" r:id="rId54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з) </w:t>
      </w:r>
      <w:r w:rsidRPr="00893CC7">
        <w:rPr>
          <w:rFonts w:ascii="Times New Roman" w:hAnsi="Times New Roman" w:cs="Times New Roman"/>
          <w:position w:val="-26"/>
          <w:sz w:val="24"/>
          <w:szCs w:val="24"/>
        </w:rPr>
        <w:object w:dxaOrig="1950" w:dyaOrig="645">
          <v:shape id="_x0000_i1044" type="#_x0000_t75" style="width:97.1pt;height:31.8pt" o:ole="">
            <v:imagedata r:id="rId55" o:title=""/>
          </v:shape>
          <o:OLEObject Type="Embed" ProgID="Equation.3" ShapeID="_x0000_i1044" DrawAspect="Content" ObjectID="_1665467687" r:id="rId56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.      </w:t>
      </w:r>
    </w:p>
    <w:p w:rsidR="00674384" w:rsidRPr="00893CC7" w:rsidRDefault="00674384" w:rsidP="00674384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АКР 4 «Определенный интеграл»</w:t>
      </w:r>
    </w:p>
    <w:p w:rsidR="00674384" w:rsidRPr="00893CC7" w:rsidRDefault="00674384" w:rsidP="00674384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1.   Вычислить интеграл: 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1035" w:dyaOrig="720">
          <v:shape id="_x0000_i1045" type="#_x0000_t75" style="width:51.05pt;height:36.85pt" o:ole="">
            <v:imagedata r:id="rId57" o:title=""/>
          </v:shape>
          <o:OLEObject Type="Embed" ProgID="Equation.3" ShapeID="_x0000_i1045" DrawAspect="Content" ObjectID="_1665467688" r:id="rId58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б) </w:t>
      </w:r>
      <w:r w:rsidRPr="00893CC7">
        <w:rPr>
          <w:rFonts w:ascii="Times New Roman" w:hAnsi="Times New Roman" w:cs="Times New Roman"/>
          <w:noProof/>
          <w:position w:val="-30"/>
          <w:sz w:val="24"/>
          <w:szCs w:val="24"/>
          <w:lang w:val="ru-RU" w:eastAsia="ru-RU"/>
        </w:rPr>
        <w:drawing>
          <wp:inline distT="0" distB="0" distL="0" distR="0" wp14:anchorId="06C5999A" wp14:editId="65A26530">
            <wp:extent cx="866775" cy="469265"/>
            <wp:effectExtent l="0" t="0" r="9525" b="698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             в)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975" w:dyaOrig="705">
          <v:shape id="_x0000_i1046" type="#_x0000_t75" style="width:48.55pt;height:35.15pt" o:ole="">
            <v:imagedata r:id="rId60" o:title=""/>
          </v:shape>
          <o:OLEObject Type="Embed" ProgID="Equation.3" ShapeID="_x0000_i1046" DrawAspect="Content" ObjectID="_1665467689" r:id="rId61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  г) 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1125" w:dyaOrig="705">
          <v:shape id="_x0000_i1047" type="#_x0000_t75" style="width:56.1pt;height:35.15pt" o:ole="">
            <v:imagedata r:id="rId62" o:title=""/>
          </v:shape>
          <o:OLEObject Type="Embed" ProgID="Equation.3" ShapeID="_x0000_i1047" DrawAspect="Content" ObjectID="_1665467690" r:id="rId63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>д)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1200" w:dyaOrig="705">
          <v:shape id="_x0000_i1048" type="#_x0000_t75" style="width:60.3pt;height:35.15pt" o:ole="">
            <v:imagedata r:id="rId64" o:title=""/>
          </v:shape>
          <o:OLEObject Type="Embed" ProgID="Equation.3" ShapeID="_x0000_i1048" DrawAspect="Content" ObjectID="_1665467691" r:id="rId65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е) 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810" w:dyaOrig="705">
          <v:shape id="_x0000_i1049" type="#_x0000_t75" style="width:40.2pt;height:35.15pt" o:ole="">
            <v:imagedata r:id="rId66" o:title=""/>
          </v:shape>
          <o:OLEObject Type="Embed" ProgID="Equation.3" ShapeID="_x0000_i1049" DrawAspect="Content" ObjectID="_1665467692" r:id="rId67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            ж)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1485" w:dyaOrig="780">
          <v:shape id="_x0000_i1050" type="#_x0000_t75" style="width:73.65pt;height:39.35pt" o:ole="">
            <v:imagedata r:id="rId68" o:title=""/>
          </v:shape>
          <o:OLEObject Type="Embed" ProgID="Equation.3" ShapeID="_x0000_i1050" DrawAspect="Content" ObjectID="_1665467693" r:id="rId69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          з)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1215" w:dyaOrig="705">
          <v:shape id="_x0000_i1051" type="#_x0000_t75" style="width:61.1pt;height:35.15pt" o:ole="">
            <v:imagedata r:id="rId70" o:title=""/>
          </v:shape>
          <o:OLEObject Type="Embed" ProgID="Equation.3" ShapeID="_x0000_i1051" DrawAspect="Content" ObjectID="_1665467694" r:id="rId71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и) 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1080" w:dyaOrig="705">
          <v:shape id="_x0000_i1052" type="#_x0000_t75" style="width:54.4pt;height:35.15pt" o:ole="">
            <v:imagedata r:id="rId72" o:title=""/>
          </v:shape>
          <o:OLEObject Type="Embed" ProgID="Equation.3" ShapeID="_x0000_i1052" DrawAspect="Content" ObjectID="_1665467695" r:id="rId73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к) </w:t>
      </w: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870" w:dyaOrig="705">
          <v:shape id="_x0000_i1053" type="#_x0000_t75" style="width:43.55pt;height:35.15pt" o:ole="">
            <v:imagedata r:id="rId74" o:title=""/>
          </v:shape>
          <o:OLEObject Type="Embed" ProgID="Equation.3" ShapeID="_x0000_i1053" DrawAspect="Content" ObjectID="_1665467696" r:id="rId75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893CC7" w:rsidRDefault="00674384" w:rsidP="0067438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2. Найти площадь фигуры, ограниченной графиками функций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>а)</w:t>
      </w:r>
      <w:r w:rsidRPr="00893CC7">
        <w:rPr>
          <w:rFonts w:ascii="Times New Roman" w:hAnsi="Times New Roman" w:cs="Times New Roman"/>
          <w:position w:val="-22"/>
          <w:sz w:val="24"/>
          <w:szCs w:val="24"/>
        </w:rPr>
        <w:object w:dxaOrig="2010" w:dyaOrig="585">
          <v:shape id="_x0000_i1054" type="#_x0000_t75" style="width:100.45pt;height:29.3pt" o:ole="">
            <v:imagedata r:id="rId76" o:title=""/>
          </v:shape>
          <o:OLEObject Type="Embed" ProgID="Equation.3" ShapeID="_x0000_i1054" DrawAspect="Content" ObjectID="_1665467697" r:id="rId77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 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540" w:dyaOrig="225">
          <v:shape id="_x0000_i1055" type="#_x0000_t75" style="width:26.8pt;height:10.9pt" o:ole="">
            <v:imagedata r:id="rId78" o:title=""/>
          </v:shape>
          <o:OLEObject Type="Embed" ProgID="Equation.3" ShapeID="_x0000_i1055" DrawAspect="Content" ObjectID="_1665467698" r:id="rId79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,  </w:t>
      </w:r>
      <w:r w:rsidRPr="00893CC7">
        <w:rPr>
          <w:rFonts w:ascii="Times New Roman" w:hAnsi="Times New Roman" w:cs="Times New Roman"/>
          <w:position w:val="-22"/>
          <w:sz w:val="24"/>
          <w:szCs w:val="24"/>
        </w:rPr>
        <w:object w:dxaOrig="690" w:dyaOrig="630">
          <v:shape id="_x0000_i1056" type="#_x0000_t75" style="width:34.35pt;height:31.8pt" o:ole="">
            <v:imagedata r:id="rId80" o:title=""/>
          </v:shape>
          <o:OLEObject Type="Embed" ProgID="Equation.3" ShapeID="_x0000_i1056" DrawAspect="Content" ObjectID="_1665467699" r:id="rId81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893CC7">
        <w:rPr>
          <w:rFonts w:ascii="Times New Roman" w:hAnsi="Times New Roman" w:cs="Times New Roman"/>
          <w:position w:val="-6"/>
          <w:sz w:val="24"/>
          <w:szCs w:val="24"/>
        </w:rPr>
        <w:object w:dxaOrig="495" w:dyaOrig="240">
          <v:shape id="_x0000_i1057" type="#_x0000_t75" style="width:24.3pt;height:12.55pt" o:ole="">
            <v:imagedata r:id="rId82" o:title=""/>
          </v:shape>
          <o:OLEObject Type="Embed" ProgID="Equation.3" ShapeID="_x0000_i1057" DrawAspect="Content" ObjectID="_1665467700" r:id="rId83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893CC7" w:rsidRDefault="00674384" w:rsidP="00674384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АКР 5 «ФНП»</w:t>
      </w:r>
    </w:p>
    <w:p w:rsidR="00674384" w:rsidRPr="00893CC7" w:rsidRDefault="00674384" w:rsidP="00674384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674384" w:rsidRPr="00893CC7" w:rsidRDefault="00674384" w:rsidP="00674384">
      <w:pPr>
        <w:tabs>
          <w:tab w:val="left" w:pos="0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1. Вычислить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приближённое значение функции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058" type="#_x0000_t75" style="width:84.55pt;height:18.4pt" o:ole="">
            <v:imagedata r:id="rId84" o:title=""/>
          </v:shape>
          <o:OLEObject Type="Embed" ProgID="Equation.3" ShapeID="_x0000_i1058" DrawAspect="Content" ObjectID="_1665467701" r:id="rId85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в точке</w:t>
      </w:r>
    </w:p>
    <w:p w:rsidR="00674384" w:rsidRPr="00893CC7" w:rsidRDefault="00674384" w:rsidP="00674384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        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59" type="#_x0000_t75" style="width:82.9pt;height:15.9pt" o:ole="">
            <v:imagedata r:id="rId86" o:title=""/>
          </v:shape>
          <o:OLEObject Type="Embed" ProgID="Equation.3" ShapeID="_x0000_i1059" DrawAspect="Content" ObjectID="_1665467702" r:id="rId87"/>
        </w:objec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2. Найти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наибольшее и наименьшее значения функции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2440" w:dyaOrig="360">
          <v:shape id="_x0000_i1060" type="#_x0000_t75" style="width:122.25pt;height:18.4pt" o:ole="">
            <v:imagedata r:id="rId88" o:title=""/>
          </v:shape>
          <o:OLEObject Type="Embed" ProgID="Equation.3" ShapeID="_x0000_i1060" DrawAspect="Content" ObjectID="_1665467703" r:id="rId89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       в области, заданной системой неравенств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061" type="#_x0000_t75" style="width:114.7pt;height:15.9pt" o:ole="">
            <v:imagedata r:id="rId90" o:title=""/>
          </v:shape>
          <o:OLEObject Type="Embed" ProgID="Equation.3" ShapeID="_x0000_i1061" DrawAspect="Content" ObjectID="_1665467704" r:id="rId91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Составить уравнение линии уровня для функции</w:t>
      </w:r>
      <w:proofErr w:type="gramStart"/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062" type="#_x0000_t75" style="width:117.2pt;height:18.4pt" o:ole="">
            <v:imagedata r:id="rId92" o:title=""/>
          </v:shape>
          <o:OLEObject Type="Embed" ProgID="Equation.3" ShapeID="_x0000_i1062" DrawAspect="Content" ObjectID="_1665467705" r:id="rId93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С</w:t>
      </w:r>
      <w:proofErr w:type="gramEnd"/>
      <w:r w:rsidRPr="00893CC7">
        <w:rPr>
          <w:rFonts w:ascii="Times New Roman" w:hAnsi="Times New Roman" w:cs="Times New Roman"/>
          <w:sz w:val="24"/>
          <w:szCs w:val="24"/>
          <w:lang w:val="ru-RU"/>
        </w:rPr>
        <w:t>=13,</w:t>
      </w: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         в точке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63" type="#_x0000_t75" style="width:39.35pt;height:15.9pt" o:ole="">
            <v:imagedata r:id="rId94" o:title=""/>
          </v:shape>
          <o:OLEObject Type="Embed" ProgID="Equation.3" ShapeID="_x0000_i1063" DrawAspect="Content" ObjectID="_1665467706" r:id="rId95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74384" w:rsidRPr="00893CC7" w:rsidRDefault="00674384" w:rsidP="00674384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ind w:left="426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АКР 6  «Матрицы. </w:t>
      </w:r>
      <w:proofErr w:type="spellStart"/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Определители</w:t>
      </w:r>
      <w:proofErr w:type="gramStart"/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.С</w:t>
      </w:r>
      <w:proofErr w:type="gramEnd"/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истемы</w:t>
      </w:r>
      <w:proofErr w:type="spellEnd"/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»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93CC7">
        <w:rPr>
          <w:rFonts w:ascii="Times New Roman" w:hAnsi="Times New Roman" w:cs="Times New Roman"/>
          <w:b/>
          <w:sz w:val="24"/>
          <w:szCs w:val="24"/>
        </w:rPr>
        <w:t>Задание</w:t>
      </w:r>
      <w:proofErr w:type="spellEnd"/>
      <w:r w:rsidRPr="00893CC7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893CC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3CC7">
        <w:rPr>
          <w:rFonts w:ascii="Times New Roman" w:hAnsi="Times New Roman" w:cs="Times New Roman"/>
          <w:sz w:val="24"/>
          <w:szCs w:val="24"/>
        </w:rPr>
        <w:t>Решите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3CC7">
        <w:rPr>
          <w:rFonts w:ascii="Times New Roman" w:hAnsi="Times New Roman" w:cs="Times New Roman"/>
          <w:sz w:val="24"/>
          <w:szCs w:val="24"/>
        </w:rPr>
        <w:t>матричное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93CC7">
        <w:rPr>
          <w:rFonts w:ascii="Times New Roman" w:hAnsi="Times New Roman" w:cs="Times New Roman"/>
          <w:sz w:val="24"/>
          <w:szCs w:val="24"/>
        </w:rPr>
        <w:t>уравнение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893CC7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64" type="#_x0000_t75" style="width:102.15pt;height:19.25pt" o:ole="">
            <v:imagedata r:id="rId96" o:title=""/>
          </v:shape>
          <o:OLEObject Type="Embed" ProgID="Equation.DSMT4" ShapeID="_x0000_i1064" DrawAspect="Content" ObjectID="_1665467707" r:id="rId97"/>
        </w:object>
      </w:r>
      <w:r w:rsidRPr="00893CC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93CC7">
        <w:rPr>
          <w:rFonts w:ascii="Times New Roman" w:hAnsi="Times New Roman" w:cs="Times New Roman"/>
          <w:sz w:val="24"/>
          <w:szCs w:val="24"/>
        </w:rPr>
        <w:t>где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</w:rPr>
      </w:pPr>
      <w:r w:rsidRPr="00893CC7">
        <w:rPr>
          <w:rFonts w:ascii="Times New Roman" w:hAnsi="Times New Roman" w:cs="Times New Roman"/>
          <w:position w:val="-30"/>
          <w:sz w:val="24"/>
          <w:szCs w:val="24"/>
        </w:rPr>
        <w:object w:dxaOrig="5340" w:dyaOrig="720">
          <v:shape id="_x0000_i1065" type="#_x0000_t75" style="width:267.9pt;height:36.85pt" o:ole="">
            <v:imagedata r:id="rId98" o:title=""/>
          </v:shape>
          <o:OLEObject Type="Embed" ProgID="Equation.DSMT4" ShapeID="_x0000_i1065" DrawAspect="Content" ObjectID="_1665467708" r:id="rId99"/>
        </w:objec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</w:rPr>
      </w:pP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Задание 2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. Решите систему </w:t>
      </w:r>
      <w:r w:rsidRPr="00893CC7">
        <w:rPr>
          <w:rFonts w:ascii="Times New Roman" w:hAnsi="Times New Roman" w:cs="Times New Roman"/>
          <w:position w:val="-38"/>
          <w:sz w:val="24"/>
          <w:szCs w:val="24"/>
        </w:rPr>
        <w:object w:dxaOrig="1980" w:dyaOrig="880">
          <v:shape id="_x0000_i1066" type="#_x0000_t75" style="width:98.8pt;height:44.35pt" o:ole="">
            <v:imagedata r:id="rId100" o:title=""/>
          </v:shape>
          <o:OLEObject Type="Embed" ProgID="Equation.DSMT4" ShapeID="_x0000_i1066" DrawAspect="Content" ObjectID="_1665467709" r:id="rId101"/>
        </w:objec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а) по формулам </w:t>
      </w:r>
      <w:proofErr w:type="spellStart"/>
      <w:r w:rsidRPr="00893CC7">
        <w:rPr>
          <w:rFonts w:ascii="Times New Roman" w:hAnsi="Times New Roman" w:cs="Times New Roman"/>
          <w:sz w:val="24"/>
          <w:szCs w:val="24"/>
          <w:lang w:val="ru-RU"/>
        </w:rPr>
        <w:t>Крамера</w:t>
      </w:r>
      <w:proofErr w:type="spellEnd"/>
      <w:r w:rsidRPr="00893CC7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>б) методом Гаусса;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>в) с помощью обратной матрицы.</w:t>
      </w: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893CC7" w:rsidRDefault="00674384" w:rsidP="00674384">
      <w:pPr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Задание 3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. Исследуйте системы на совместность, в случае совместности, найдите решение, сделайте проверку.</w:t>
      </w:r>
    </w:p>
    <w:p w:rsidR="00674384" w:rsidRPr="00893CC7" w:rsidRDefault="00674384" w:rsidP="00674384">
      <w:pPr>
        <w:spacing w:line="480" w:lineRule="auto"/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893CC7">
        <w:rPr>
          <w:rFonts w:ascii="Times New Roman" w:hAnsi="Times New Roman" w:cs="Times New Roman"/>
          <w:position w:val="-38"/>
          <w:sz w:val="24"/>
          <w:szCs w:val="24"/>
        </w:rPr>
        <w:object w:dxaOrig="2799" w:dyaOrig="880">
          <v:shape id="_x0000_i1067" type="#_x0000_t75" style="width:139.8pt;height:44.35pt" o:ole="">
            <v:imagedata r:id="rId102" o:title=""/>
          </v:shape>
          <o:OLEObject Type="Embed" ProgID="Equation.DSMT4" ShapeID="_x0000_i1067" DrawAspect="Content" ObjectID="_1665467710" r:id="rId103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б) </w:t>
      </w:r>
      <w:r w:rsidRPr="00893CC7">
        <w:rPr>
          <w:rFonts w:ascii="Times New Roman" w:hAnsi="Times New Roman" w:cs="Times New Roman"/>
          <w:position w:val="-38"/>
          <w:sz w:val="24"/>
          <w:szCs w:val="24"/>
        </w:rPr>
        <w:object w:dxaOrig="2600" w:dyaOrig="880">
          <v:shape id="_x0000_i1068" type="#_x0000_t75" style="width:129.75pt;height:44.35pt" o:ole="">
            <v:imagedata r:id="rId104" o:title=""/>
          </v:shape>
          <o:OLEObject Type="Embed" ProgID="Equation.DSMT4" ShapeID="_x0000_i1068" DrawAspect="Content" ObjectID="_1665467711" r:id="rId105"/>
        </w:object>
      </w:r>
    </w:p>
    <w:p w:rsidR="00674384" w:rsidRPr="00893CC7" w:rsidRDefault="00674384" w:rsidP="0067438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Примерные индивидуальные домашние задания (ИДЗ)</w:t>
      </w:r>
    </w:p>
    <w:p w:rsidR="00674384" w:rsidRPr="00893CC7" w:rsidRDefault="00674384" w:rsidP="00674384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>ИДЗ №1 «Пределы»</w:t>
      </w:r>
    </w:p>
    <w:p w:rsidR="00674384" w:rsidRPr="00893CC7" w:rsidRDefault="00674384" w:rsidP="00674384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674384" w:rsidRPr="00893CC7" w:rsidRDefault="00674384" w:rsidP="00674384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>Вычислите пределы функций:</w:t>
      </w:r>
    </w:p>
    <w:p w:rsidR="00674384" w:rsidRPr="00893CC7" w:rsidRDefault="00674384" w:rsidP="00674384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Pr="00893CC7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6DA95504" wp14:editId="142F599D">
            <wp:extent cx="898525" cy="397510"/>
            <wp:effectExtent l="0" t="0" r="0" b="254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2. </w:t>
      </w:r>
      <w:r w:rsidRPr="00893CC7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778DA9BC" wp14:editId="10B57900">
            <wp:extent cx="1200785" cy="397510"/>
            <wp:effectExtent l="0" t="0" r="0" b="254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674384" w:rsidRPr="00893CC7" w:rsidRDefault="00674384" w:rsidP="00674384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3. </w:t>
      </w:r>
      <w:r w:rsidRPr="00893CC7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335E0821" wp14:editId="396AA0CC">
            <wp:extent cx="795020" cy="365760"/>
            <wp:effectExtent l="0" t="0" r="508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  4. </w:t>
      </w:r>
      <w:r w:rsidRPr="00893CC7">
        <w:rPr>
          <w:rFonts w:ascii="Times New Roman" w:hAnsi="Times New Roman" w:cs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4AA77E89" wp14:editId="16AE321A">
            <wp:extent cx="1025525" cy="36576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674384" w:rsidRPr="00893CC7" w:rsidRDefault="00674384" w:rsidP="00674384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Pr="00893CC7">
        <w:rPr>
          <w:rFonts w:ascii="Times New Roman" w:hAnsi="Times New Roman" w:cs="Times New Roman"/>
          <w:noProof/>
          <w:position w:val="-20"/>
          <w:sz w:val="24"/>
          <w:szCs w:val="24"/>
          <w:lang w:val="ru-RU" w:eastAsia="ru-RU"/>
        </w:rPr>
        <w:drawing>
          <wp:inline distT="0" distB="0" distL="0" distR="0" wp14:anchorId="1FB5BB0E" wp14:editId="19D5BE09">
            <wp:extent cx="1025525" cy="278130"/>
            <wp:effectExtent l="0" t="0" r="3175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6. </w:t>
      </w:r>
      <w:r w:rsidRPr="00893CC7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37E830B8" wp14:editId="61A1C754">
            <wp:extent cx="795020" cy="397510"/>
            <wp:effectExtent l="0" t="0" r="508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674384" w:rsidRPr="00893CC7" w:rsidRDefault="00674384" w:rsidP="00674384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7. </w:t>
      </w:r>
      <w:r w:rsidRPr="00893CC7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4B052270" wp14:editId="1F06F93B">
            <wp:extent cx="795020" cy="437515"/>
            <wp:effectExtent l="0" t="0" r="508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;                               8. </w:t>
      </w:r>
      <w:r w:rsidRPr="00893CC7">
        <w:rPr>
          <w:rFonts w:ascii="Times New Roman" w:hAnsi="Times New Roman" w:cs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69941E67" wp14:editId="725F4AAE">
            <wp:extent cx="1025525" cy="40576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40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74384" w:rsidRPr="00893CC7" w:rsidRDefault="00674384" w:rsidP="00674384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9. Исследуйте на непрерывность функцию </w:t>
      </w:r>
      <w:r w:rsidRPr="00893CC7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1D5DC5AE" wp14:editId="3175621A">
            <wp:extent cx="739775" cy="32575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в точках </w:t>
      </w:r>
      <w:r w:rsidRPr="00893CC7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7F415AA1" wp14:editId="093ED4DE">
            <wp:extent cx="341630" cy="207010"/>
            <wp:effectExtent l="0" t="0" r="127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и </w:t>
      </w:r>
      <w:r w:rsidRPr="00893CC7">
        <w:rPr>
          <w:rFonts w:ascii="Times New Roman" w:hAnsi="Times New Roman" w:cs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4A78FE39" wp14:editId="1EBDA5AE">
            <wp:extent cx="365760" cy="19113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.  Сделайте схематический чертеж.   </w:t>
      </w:r>
    </w:p>
    <w:p w:rsidR="00674384" w:rsidRPr="002C0DD6" w:rsidRDefault="00674384" w:rsidP="00674384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10. Найдите точки разрыва функции. </w:t>
      </w:r>
      <w:r w:rsidRPr="002C0DD6">
        <w:rPr>
          <w:rFonts w:ascii="Times New Roman" w:hAnsi="Times New Roman" w:cs="Times New Roman"/>
          <w:sz w:val="24"/>
          <w:szCs w:val="24"/>
          <w:lang w:val="ru-RU"/>
        </w:rPr>
        <w:t>Сделайте чертеж.</w:t>
      </w:r>
    </w:p>
    <w:p w:rsidR="00674384" w:rsidRPr="00893CC7" w:rsidRDefault="00674384" w:rsidP="00674384">
      <w:pPr>
        <w:spacing w:line="360" w:lineRule="auto"/>
        <w:jc w:val="center"/>
        <w:rPr>
          <w:rFonts w:ascii="Times New Roman" w:hAnsi="Times New Roman" w:cs="Times New Roman"/>
          <w:position w:val="-52"/>
          <w:sz w:val="24"/>
          <w:szCs w:val="24"/>
        </w:rPr>
      </w:pPr>
      <w:r w:rsidRPr="00893CC7">
        <w:rPr>
          <w:rFonts w:ascii="Times New Roman" w:hAnsi="Times New Roman" w:cs="Times New Roman"/>
          <w:noProof/>
          <w:position w:val="-52"/>
          <w:sz w:val="24"/>
          <w:szCs w:val="24"/>
          <w:lang w:val="ru-RU" w:eastAsia="ru-RU"/>
        </w:rPr>
        <w:drawing>
          <wp:inline distT="0" distB="0" distL="0" distR="0" wp14:anchorId="68229327" wp14:editId="11743017">
            <wp:extent cx="1311910" cy="572770"/>
            <wp:effectExtent l="0" t="0" r="254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384" w:rsidRPr="00893CC7" w:rsidRDefault="00674384" w:rsidP="0067438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93CC7">
        <w:rPr>
          <w:rFonts w:ascii="Times New Roman" w:hAnsi="Times New Roman" w:cs="Times New Roman"/>
          <w:b/>
          <w:position w:val="-52"/>
          <w:sz w:val="24"/>
          <w:szCs w:val="24"/>
        </w:rPr>
        <w:t>ИДЗ №2 «</w:t>
      </w:r>
      <w:proofErr w:type="spellStart"/>
      <w:r w:rsidRPr="00893CC7">
        <w:rPr>
          <w:rFonts w:ascii="Times New Roman" w:hAnsi="Times New Roman" w:cs="Times New Roman"/>
          <w:b/>
          <w:position w:val="-52"/>
          <w:sz w:val="24"/>
          <w:szCs w:val="24"/>
        </w:rPr>
        <w:t>Неопределенные</w:t>
      </w:r>
      <w:proofErr w:type="spellEnd"/>
      <w:r w:rsidRPr="00893CC7">
        <w:rPr>
          <w:rFonts w:ascii="Times New Roman" w:hAnsi="Times New Roman" w:cs="Times New Roman"/>
          <w:b/>
          <w:position w:val="-52"/>
          <w:sz w:val="24"/>
          <w:szCs w:val="24"/>
        </w:rPr>
        <w:t xml:space="preserve"> </w:t>
      </w:r>
      <w:proofErr w:type="spellStart"/>
      <w:r w:rsidRPr="00893CC7">
        <w:rPr>
          <w:rFonts w:ascii="Times New Roman" w:hAnsi="Times New Roman" w:cs="Times New Roman"/>
          <w:b/>
          <w:position w:val="-52"/>
          <w:sz w:val="24"/>
          <w:szCs w:val="24"/>
        </w:rPr>
        <w:t>интегралы</w:t>
      </w:r>
      <w:proofErr w:type="spellEnd"/>
      <w:r w:rsidRPr="00893CC7">
        <w:rPr>
          <w:rFonts w:ascii="Times New Roman" w:hAnsi="Times New Roman" w:cs="Times New Roman"/>
          <w:b/>
          <w:position w:val="-52"/>
          <w:sz w:val="24"/>
          <w:szCs w:val="24"/>
        </w:rPr>
        <w:t>»</w:t>
      </w:r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x 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arctg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nary>
        <m:box>
          <m:boxPr>
            <m:diff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box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box>
          <m:boxPr>
            <m:diff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boxPr>
          <m:e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box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 sin5x dx</m:t>
                </m:r>
              </m:e>
            </m:func>
          </m:e>
        </m:nary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⁡</m:t>
            </m:r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)dx</m:t>
            </m:r>
          </m:e>
        </m:nary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2x-5)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8x-21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4x-4</m:t>
                </m:r>
              </m:num>
              <m:den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x-2)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3sin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+cosx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674384" w:rsidRPr="00893CC7" w:rsidRDefault="00312AE0" w:rsidP="00674384">
      <w:pPr>
        <w:numPr>
          <w:ilvl w:val="0"/>
          <w:numId w:val="1"/>
        </w:numPr>
        <w:ind w:left="567"/>
        <w:contextualSpacing/>
        <w:rPr>
          <w:rFonts w:ascii="Times New Roman" w:hAnsi="Times New Roman" w:cs="Times New Roman"/>
          <w:sz w:val="24"/>
          <w:szCs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1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</w:p>
    <w:p w:rsidR="00674384" w:rsidRPr="00893CC7" w:rsidRDefault="00674384" w:rsidP="00674384">
      <w:pPr>
        <w:ind w:left="567"/>
        <w:contextualSpacing/>
        <w:rPr>
          <w:rFonts w:ascii="Times New Roman" w:hAnsi="Times New Roman" w:cs="Times New Roman"/>
          <w:sz w:val="24"/>
          <w:szCs w:val="24"/>
        </w:rPr>
      </w:pPr>
    </w:p>
    <w:p w:rsidR="00674384" w:rsidRPr="00893CC7" w:rsidRDefault="00674384" w:rsidP="00674384">
      <w:pPr>
        <w:ind w:left="56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93CC7">
        <w:rPr>
          <w:rFonts w:ascii="Times New Roman" w:hAnsi="Times New Roman" w:cs="Times New Roman"/>
          <w:b/>
          <w:sz w:val="24"/>
          <w:szCs w:val="24"/>
        </w:rPr>
        <w:t>ИДЗ №3 «ФНП»</w:t>
      </w:r>
    </w:p>
    <w:p w:rsidR="00674384" w:rsidRPr="00893CC7" w:rsidRDefault="00674384" w:rsidP="00674384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93CC7">
        <w:rPr>
          <w:rFonts w:ascii="Times New Roman" w:hAnsi="Times New Roman" w:cs="Times New Roman"/>
          <w:sz w:val="24"/>
          <w:szCs w:val="24"/>
        </w:rPr>
        <w:t>Найти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893CC7">
        <w:rPr>
          <w:rFonts w:ascii="Times New Roman" w:hAnsi="Times New Roman" w:cs="Times New Roman"/>
          <w:position w:val="-14"/>
          <w:sz w:val="24"/>
          <w:szCs w:val="24"/>
        </w:rPr>
        <w:object w:dxaOrig="600" w:dyaOrig="380">
          <v:shape id="_x0000_i1069" type="#_x0000_t75" style="width:30.15pt;height:18.4pt" o:ole="">
            <v:imagedata r:id="rId118" o:title=""/>
          </v:shape>
          <o:OLEObject Type="Embed" ProgID="Equation.3" ShapeID="_x0000_i1069" DrawAspect="Content" ObjectID="_1665467712" r:id="rId119"/>
        </w:object>
      </w:r>
      <w:r w:rsidRPr="00893CC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93CC7">
        <w:rPr>
          <w:rFonts w:ascii="Times New Roman" w:hAnsi="Times New Roman" w:cs="Times New Roman"/>
          <w:sz w:val="24"/>
          <w:szCs w:val="24"/>
        </w:rPr>
        <w:t>если</w:t>
      </w:r>
      <w:proofErr w:type="spellEnd"/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70" type="#_x0000_t75" style="width:87.9pt;height:18.4pt" o:ole="">
            <v:imagedata r:id="rId120" o:title=""/>
          </v:shape>
          <o:OLEObject Type="Embed" ProgID="Equation.3" ShapeID="_x0000_i1070" DrawAspect="Content" ObjectID="_1665467713" r:id="rId121"/>
        </w:object>
      </w:r>
      <w:r w:rsidRPr="00893CC7">
        <w:rPr>
          <w:rFonts w:ascii="Times New Roman" w:hAnsi="Times New Roman" w:cs="Times New Roman"/>
          <w:sz w:val="24"/>
          <w:szCs w:val="24"/>
        </w:rPr>
        <w:t>.</w:t>
      </w:r>
    </w:p>
    <w:p w:rsidR="00674384" w:rsidRPr="00893CC7" w:rsidRDefault="00674384" w:rsidP="00674384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приближённое значение функции </w:t>
      </w:r>
      <w:r w:rsidRPr="00893CC7">
        <w:rPr>
          <w:rFonts w:ascii="Times New Roman" w:hAnsi="Times New Roman" w:cs="Times New Roman"/>
          <w:position w:val="-8"/>
          <w:sz w:val="24"/>
          <w:szCs w:val="24"/>
        </w:rPr>
        <w:object w:dxaOrig="1420" w:dyaOrig="400">
          <v:shape id="_x0000_i1071" type="#_x0000_t75" style="width:71.15pt;height:19.25pt" o:ole="">
            <v:imagedata r:id="rId122" o:title=""/>
          </v:shape>
          <o:OLEObject Type="Embed" ProgID="Equation.3" ShapeID="_x0000_i1071" DrawAspect="Content" ObjectID="_1665467714" r:id="rId123"/>
        </w:objec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в точке</w:t>
      </w:r>
      <w:proofErr w:type="gramStart"/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В</w:t>
      </w:r>
      <w:proofErr w:type="gramEnd"/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(2,03:0,02).</w:t>
      </w:r>
    </w:p>
    <w:p w:rsidR="00674384" w:rsidRPr="00893CC7" w:rsidRDefault="00674384" w:rsidP="00674384">
      <w:pPr>
        <w:numPr>
          <w:ilvl w:val="0"/>
          <w:numId w:val="2"/>
        </w:num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93CC7">
        <w:rPr>
          <w:rFonts w:ascii="Times New Roman" w:hAnsi="Times New Roman" w:cs="Times New Roman"/>
          <w:sz w:val="24"/>
          <w:szCs w:val="24"/>
        </w:rPr>
        <w:t>Найти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3CC7">
        <w:rPr>
          <w:rFonts w:ascii="Times New Roman" w:hAnsi="Times New Roman" w:cs="Times New Roman"/>
          <w:sz w:val="24"/>
          <w:szCs w:val="24"/>
        </w:rPr>
        <w:t>экстремум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3CC7">
        <w:rPr>
          <w:rFonts w:ascii="Times New Roman" w:hAnsi="Times New Roman" w:cs="Times New Roman"/>
          <w:sz w:val="24"/>
          <w:szCs w:val="24"/>
        </w:rPr>
        <w:t>функции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r w:rsidRPr="00893CC7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072" type="#_x0000_t75" style="width:109.65pt;height:18.4pt" o:ole="">
            <v:imagedata r:id="rId124" o:title=""/>
          </v:shape>
          <o:OLEObject Type="Embed" ProgID="Equation.3" ShapeID="_x0000_i1072" DrawAspect="Content" ObjectID="_1665467715" r:id="rId125"/>
        </w:object>
      </w:r>
    </w:p>
    <w:p w:rsidR="00674384" w:rsidRPr="00893CC7" w:rsidRDefault="00674384" w:rsidP="00674384">
      <w:pPr>
        <w:spacing w:before="120" w:after="120"/>
        <w:ind w:left="1080"/>
        <w:rPr>
          <w:rFonts w:ascii="Times New Roman" w:hAnsi="Times New Roman" w:cs="Times New Roman"/>
          <w:sz w:val="24"/>
          <w:szCs w:val="24"/>
        </w:rPr>
      </w:pPr>
    </w:p>
    <w:p w:rsidR="00674384" w:rsidRPr="00893CC7" w:rsidRDefault="00674384" w:rsidP="00674384">
      <w:pPr>
        <w:spacing w:before="120" w:after="120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93CC7">
        <w:rPr>
          <w:rFonts w:ascii="Times New Roman" w:hAnsi="Times New Roman" w:cs="Times New Roman"/>
          <w:b/>
          <w:sz w:val="24"/>
          <w:szCs w:val="24"/>
        </w:rPr>
        <w:t>ИДЗ №4 «</w:t>
      </w:r>
      <w:proofErr w:type="spellStart"/>
      <w:r w:rsidRPr="00893CC7">
        <w:rPr>
          <w:rFonts w:ascii="Times New Roman" w:hAnsi="Times New Roman" w:cs="Times New Roman"/>
          <w:b/>
          <w:sz w:val="24"/>
          <w:szCs w:val="24"/>
        </w:rPr>
        <w:t>Матрицы</w:t>
      </w:r>
      <w:proofErr w:type="spellEnd"/>
      <w:r w:rsidRPr="00893CC7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893CC7">
        <w:rPr>
          <w:rFonts w:ascii="Times New Roman" w:hAnsi="Times New Roman" w:cs="Times New Roman"/>
          <w:b/>
          <w:sz w:val="24"/>
          <w:szCs w:val="24"/>
        </w:rPr>
        <w:t>Определители</w:t>
      </w:r>
      <w:proofErr w:type="spellEnd"/>
      <w:r w:rsidRPr="00893CC7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893CC7">
        <w:rPr>
          <w:rFonts w:ascii="Times New Roman" w:hAnsi="Times New Roman" w:cs="Times New Roman"/>
          <w:b/>
          <w:sz w:val="24"/>
          <w:szCs w:val="24"/>
        </w:rPr>
        <w:t>Системы</w:t>
      </w:r>
      <w:proofErr w:type="spellEnd"/>
      <w:r w:rsidRPr="00893CC7">
        <w:rPr>
          <w:rFonts w:ascii="Times New Roman" w:hAnsi="Times New Roman" w:cs="Times New Roman"/>
          <w:b/>
          <w:sz w:val="24"/>
          <w:szCs w:val="24"/>
        </w:rPr>
        <w:t>»</w:t>
      </w:r>
    </w:p>
    <w:p w:rsidR="00674384" w:rsidRPr="00893CC7" w:rsidRDefault="00674384" w:rsidP="00674384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Найти матрицу Х. Проверить правильность решения подстановкой найденной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lastRenderedPageBreak/>
        <w:t>матрицы в исходное уравнение.</w:t>
      </w:r>
    </w:p>
    <w:p w:rsidR="00674384" w:rsidRPr="00893CC7" w:rsidRDefault="00674384" w:rsidP="00674384">
      <w:pPr>
        <w:tabs>
          <w:tab w:val="left" w:pos="28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893CC7">
        <w:rPr>
          <w:rFonts w:ascii="Times New Roman" w:hAnsi="Times New Roman" w:cs="Times New Roman"/>
          <w:noProof/>
          <w:position w:val="-6"/>
          <w:sz w:val="24"/>
          <w:szCs w:val="24"/>
          <w:lang w:val="ru-RU" w:eastAsia="ru-RU"/>
        </w:rPr>
        <w:drawing>
          <wp:inline distT="0" distB="0" distL="0" distR="0" wp14:anchorId="5BB1C389" wp14:editId="4DA75588">
            <wp:extent cx="1216660" cy="191135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CC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93CC7">
        <w:rPr>
          <w:rFonts w:ascii="Times New Roman" w:hAnsi="Times New Roman" w:cs="Times New Roman"/>
          <w:sz w:val="24"/>
          <w:szCs w:val="24"/>
        </w:rPr>
        <w:t>если</w:t>
      </w:r>
      <w:proofErr w:type="spellEnd"/>
    </w:p>
    <w:p w:rsidR="00674384" w:rsidRPr="00893CC7" w:rsidRDefault="00674384" w:rsidP="00674384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893CC7">
        <w:rPr>
          <w:rFonts w:ascii="Times New Roman" w:hAnsi="Times New Roman" w:cs="Times New Roman"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517AD527" wp14:editId="705024EA">
            <wp:extent cx="2966085" cy="604520"/>
            <wp:effectExtent l="0" t="0" r="571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384" w:rsidRPr="00893CC7" w:rsidRDefault="00674384" w:rsidP="00674384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</w:p>
    <w:p w:rsidR="00674384" w:rsidRPr="00893CC7" w:rsidRDefault="00674384" w:rsidP="00674384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2.  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Решить систему линейных уравнений тремя способами:</w:t>
      </w:r>
    </w:p>
    <w:p w:rsidR="00674384" w:rsidRPr="00893CC7" w:rsidRDefault="00674384" w:rsidP="00674384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- по формулам </w:t>
      </w:r>
      <w:proofErr w:type="spellStart"/>
      <w:r w:rsidRPr="00893CC7">
        <w:rPr>
          <w:rFonts w:ascii="Times New Roman" w:hAnsi="Times New Roman" w:cs="Times New Roman"/>
          <w:sz w:val="24"/>
          <w:szCs w:val="24"/>
          <w:lang w:val="ru-RU"/>
        </w:rPr>
        <w:t>Крамера</w:t>
      </w:r>
      <w:proofErr w:type="spellEnd"/>
      <w:r w:rsidRPr="00893CC7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674384" w:rsidRPr="00893CC7" w:rsidRDefault="00674384" w:rsidP="00674384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>- матричным методом (с помощью обратной матрицы),</w:t>
      </w:r>
    </w:p>
    <w:p w:rsidR="00674384" w:rsidRPr="00893CC7" w:rsidRDefault="00674384" w:rsidP="00674384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893CC7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proofErr w:type="gramStart"/>
      <w:r w:rsidRPr="00893CC7">
        <w:rPr>
          <w:rFonts w:ascii="Times New Roman" w:hAnsi="Times New Roman" w:cs="Times New Roman"/>
          <w:sz w:val="24"/>
          <w:szCs w:val="24"/>
        </w:rPr>
        <w:t>методом</w:t>
      </w:r>
      <w:proofErr w:type="spellEnd"/>
      <w:proofErr w:type="gramEnd"/>
      <w:r w:rsidRPr="00893C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3CC7">
        <w:rPr>
          <w:rFonts w:ascii="Times New Roman" w:hAnsi="Times New Roman" w:cs="Times New Roman"/>
          <w:sz w:val="24"/>
          <w:szCs w:val="24"/>
        </w:rPr>
        <w:t>Гаусса</w:t>
      </w:r>
      <w:proofErr w:type="spellEnd"/>
      <w:r w:rsidRPr="00893CC7">
        <w:rPr>
          <w:rFonts w:ascii="Times New Roman" w:hAnsi="Times New Roman" w:cs="Times New Roman"/>
          <w:sz w:val="24"/>
          <w:szCs w:val="24"/>
        </w:rPr>
        <w:t>.</w:t>
      </w:r>
    </w:p>
    <w:p w:rsidR="00674384" w:rsidRPr="00893CC7" w:rsidRDefault="00674384" w:rsidP="00674384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93CC7">
        <w:rPr>
          <w:rFonts w:ascii="Times New Roman" w:hAnsi="Times New Roman" w:cs="Times New Roman"/>
          <w:b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63AE77FD" wp14:editId="373E02B9">
            <wp:extent cx="1176655" cy="604520"/>
            <wp:effectExtent l="0" t="0" r="4445" b="508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384" w:rsidRPr="00893CC7" w:rsidRDefault="00674384" w:rsidP="00674384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</w:p>
    <w:p w:rsidR="00674384" w:rsidRPr="00893CC7" w:rsidRDefault="00674384" w:rsidP="00674384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b/>
          <w:sz w:val="24"/>
          <w:szCs w:val="24"/>
          <w:lang w:val="ru-RU"/>
        </w:rPr>
        <w:t xml:space="preserve">3. </w:t>
      </w:r>
      <w:r w:rsidRPr="00893CC7">
        <w:rPr>
          <w:rFonts w:ascii="Times New Roman" w:hAnsi="Times New Roman" w:cs="Times New Roman"/>
          <w:sz w:val="24"/>
          <w:szCs w:val="24"/>
          <w:lang w:val="ru-RU"/>
        </w:rPr>
        <w:t>Решить системы уравнений методом Гаусса, сделать вывод о совместности. В неопределенных системах найти общее и частное решение и сделать проверку.</w:t>
      </w:r>
    </w:p>
    <w:p w:rsidR="00674384" w:rsidRPr="002C0DD6" w:rsidRDefault="00674384" w:rsidP="00674384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93CC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2C0DD6">
        <w:rPr>
          <w:rFonts w:ascii="Times New Roman" w:hAnsi="Times New Roman" w:cs="Times New Roman"/>
          <w:sz w:val="24"/>
          <w:szCs w:val="24"/>
          <w:lang w:val="ru-RU"/>
        </w:rPr>
        <w:t>а)</w:t>
      </w:r>
      <w:r w:rsidRPr="002C0DD6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893CC7">
        <w:rPr>
          <w:rFonts w:ascii="Times New Roman" w:hAnsi="Times New Roman" w:cs="Times New Roman"/>
          <w:b/>
          <w:noProof/>
          <w:position w:val="-42"/>
          <w:sz w:val="24"/>
          <w:szCs w:val="24"/>
          <w:lang w:val="ru-RU" w:eastAsia="ru-RU"/>
        </w:rPr>
        <w:drawing>
          <wp:inline distT="0" distB="0" distL="0" distR="0" wp14:anchorId="42BD2001" wp14:editId="6C81A6CB">
            <wp:extent cx="1431290" cy="604520"/>
            <wp:effectExtent l="0" t="0" r="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0DD6">
        <w:rPr>
          <w:rFonts w:ascii="Times New Roman" w:hAnsi="Times New Roman" w:cs="Times New Roman"/>
          <w:b/>
          <w:sz w:val="24"/>
          <w:szCs w:val="24"/>
          <w:lang w:val="ru-RU"/>
        </w:rPr>
        <w:t xml:space="preserve">  </w:t>
      </w:r>
      <w:r w:rsidRPr="002C0DD6">
        <w:rPr>
          <w:rFonts w:ascii="Times New Roman" w:hAnsi="Times New Roman" w:cs="Times New Roman"/>
          <w:sz w:val="24"/>
          <w:szCs w:val="24"/>
          <w:lang w:val="ru-RU"/>
        </w:rPr>
        <w:t>б)</w:t>
      </w:r>
      <w:r w:rsidRPr="002C0DD6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893CC7">
        <w:rPr>
          <w:rFonts w:ascii="Times New Roman" w:hAnsi="Times New Roman" w:cs="Times New Roman"/>
          <w:b/>
          <w:noProof/>
          <w:position w:val="-58"/>
          <w:sz w:val="24"/>
          <w:szCs w:val="24"/>
          <w:lang w:val="ru-RU" w:eastAsia="ru-RU"/>
        </w:rPr>
        <w:drawing>
          <wp:inline distT="0" distB="0" distL="0" distR="0" wp14:anchorId="44E8BCA5" wp14:editId="2F99EC5F">
            <wp:extent cx="1566545" cy="80327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384" w:rsidRPr="002C0DD6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674384" w:rsidRPr="00893CC7" w:rsidRDefault="00674384" w:rsidP="00674384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55CDB" w:rsidRPr="00674384" w:rsidRDefault="00055CDB" w:rsidP="00055CD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55CDB" w:rsidRPr="00055CDB" w:rsidRDefault="00055CD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55CDB" w:rsidRPr="00055CDB" w:rsidRDefault="00055CD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55CDB" w:rsidRPr="00055CDB" w:rsidRDefault="00055CD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55CDB" w:rsidRPr="00055CDB" w:rsidRDefault="00055CD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55CDB" w:rsidRPr="00055CDB" w:rsidRDefault="00055CD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55CDB" w:rsidRPr="00055CDB" w:rsidRDefault="00055CDB">
      <w:pPr>
        <w:rPr>
          <w:rFonts w:ascii="Times New Roman" w:hAnsi="Times New Roman" w:cs="Times New Roman"/>
          <w:sz w:val="24"/>
          <w:szCs w:val="24"/>
          <w:lang w:val="ru-RU"/>
        </w:rPr>
        <w:sectPr w:rsidR="00055CDB" w:rsidRPr="00055CDB">
          <w:pgSz w:w="11907" w:h="16840"/>
          <w:pgMar w:top="1134" w:right="850" w:bottom="810" w:left="1701" w:header="708" w:footer="708" w:gutter="0"/>
          <w:cols w:space="708"/>
          <w:docGrid w:linePitch="360"/>
        </w:sectPr>
      </w:pPr>
    </w:p>
    <w:p w:rsidR="00055CDB" w:rsidRDefault="00055CDB" w:rsidP="00055CDB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Приложение 2</w:t>
      </w:r>
    </w:p>
    <w:p w:rsidR="00055CDB" w:rsidRPr="00055CDB" w:rsidRDefault="00055CDB" w:rsidP="00055CDB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055CDB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055CDB" w:rsidRPr="00055CDB" w:rsidRDefault="00055CDB" w:rsidP="00055CDB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055CDB">
        <w:rPr>
          <w:rFonts w:ascii="Times New Roman" w:hAnsi="Times New Roman" w:cs="Times New Roman"/>
          <w:b/>
          <w:sz w:val="24"/>
          <w:szCs w:val="24"/>
          <w:lang w:val="ru-RU"/>
        </w:rPr>
        <w:t>а) Планируемые результаты обучения и оценочные средства для проведения промежуточной аттестации:</w:t>
      </w:r>
    </w:p>
    <w:p w:rsidR="00055CDB" w:rsidRPr="00055CDB" w:rsidRDefault="00055CDB" w:rsidP="00055CDB">
      <w:pPr>
        <w:rPr>
          <w:rFonts w:ascii="Times New Roman" w:hAnsi="Times New Roman" w:cs="Times New Roman"/>
          <w:color w:val="C00000"/>
          <w:sz w:val="24"/>
          <w:szCs w:val="24"/>
          <w:highlight w:val="yellow"/>
          <w:lang w:val="ru-RU"/>
        </w:rPr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47"/>
        <w:gridCol w:w="4372"/>
        <w:gridCol w:w="8711"/>
      </w:tblGrid>
      <w:tr w:rsidR="00055CDB" w:rsidRPr="00055CDB" w:rsidTr="00370787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3707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труктурный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элемент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компетенции</w:t>
            </w:r>
            <w:proofErr w:type="spellEnd"/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3707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bCs/>
                <w:sz w:val="24"/>
                <w:szCs w:val="24"/>
              </w:rPr>
              <w:t>Планируемые</w:t>
            </w:r>
            <w:proofErr w:type="spellEnd"/>
            <w:r w:rsidRPr="00055CD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bCs/>
                <w:sz w:val="24"/>
                <w:szCs w:val="24"/>
              </w:rPr>
              <w:t>результаты</w:t>
            </w:r>
            <w:proofErr w:type="spellEnd"/>
            <w:r w:rsidRPr="00055CD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bCs/>
                <w:sz w:val="24"/>
                <w:szCs w:val="24"/>
              </w:rPr>
              <w:t>обучения</w:t>
            </w:r>
            <w:proofErr w:type="spellEnd"/>
            <w:r w:rsidRPr="00055CD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3707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Оценочны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редства</w:t>
            </w:r>
            <w:proofErr w:type="spellEnd"/>
          </w:p>
        </w:tc>
      </w:tr>
      <w:tr w:rsidR="00055CDB" w:rsidRPr="00312AE0" w:rsidTr="00370787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ОПК –5  </w:t>
            </w:r>
            <w:r w:rsidRPr="00055CDB">
              <w:rPr>
                <w:rFonts w:ascii="Times New Roman" w:hAnsi="Times New Roman" w:cs="Times New Roman"/>
                <w:b/>
                <w:color w:val="201F35"/>
                <w:sz w:val="24"/>
                <w:szCs w:val="24"/>
                <w:shd w:val="clear" w:color="auto" w:fill="F9F9FC"/>
                <w:lang w:val="ru-RU"/>
              </w:rPr>
              <w:t>способностью анализировать результаты исследований в контексте целей и задач своей организации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</w:tr>
      <w:tr w:rsidR="00055CDB" w:rsidRPr="00312AE0" w:rsidTr="00370787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055CDB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</w:t>
            </w:r>
            <w:proofErr w:type="spellEnd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ия</w:t>
            </w:r>
            <w:proofErr w:type="spellEnd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я</w:t>
            </w:r>
            <w:proofErr w:type="spellEnd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055CDB" w:rsidRPr="00055CDB" w:rsidRDefault="00055CDB" w:rsidP="00055CDB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055CDB">
              <w:rPr>
                <w:rStyle w:val="FontStyle16"/>
                <w:b w:val="0"/>
                <w:sz w:val="24"/>
                <w:szCs w:val="24"/>
                <w:lang w:val="ru-RU"/>
              </w:rPr>
              <w:t>методы дифференциального, интегрального исчисления  и применения их для решения задач математического анализа  и моделей  экономических задач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055CDB" w:rsidRPr="00055CDB" w:rsidRDefault="00055CDB" w:rsidP="00055CDB">
            <w:pPr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я основных понятий, называет их структурные характеристики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</w:t>
            </w:r>
            <w:r w:rsidRPr="00055CDB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исловая последовательность и ее предел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ходящихс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оследовательностей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я одной переменной. Предел функции в точке и бесконечности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Услови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уществовани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редел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Односторонни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ределы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есконечно малые и бесконечно большие функции и их свойства. Теорема о связи предела и бесконечно малой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ервый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второй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замечательны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ределы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прерывность функции в точке. Свойства функций, непрерывных в точке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Точк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разрыв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их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классификаци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оизводная. Механический, геометрический и экономический смысл производной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вязь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непрерывност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дифференцируемост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ал функции, его свойства и применение в приближенных вычислениях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авило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питал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и его  применение  для вычисления пределов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онотонность функции. Достаточное условие возрастания и убывания функции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Экстремум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Необходимо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достаточно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услови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уществовани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точек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экстремум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пуклость, вогнутость функции. Достаточное условие выпуклости и 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вогнутости функции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Точк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ерегиб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Необходимо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достаточно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услови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уществовани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точек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ерегиб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C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симптоты графика функции: вертикальные, горизонтальные и наклонные асимптоты и условия их существования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ервообразная. Неопределенный интеграл и его свойства. 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интегрирования (метод замены переменной, метод интегрирования по частям)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чи, приводящие к понятию определенного интеграла (о площади криволинейной трапеции, о пройденном пути, об объеме произведенной продукции)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ный интеграл и его свойства. 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грал с переменным верхним пределом и его свойства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Ньютон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Лейбниц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5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собственные интегралы первого рода и их свойства.</w:t>
            </w:r>
          </w:p>
        </w:tc>
      </w:tr>
      <w:tr w:rsidR="00055CDB" w:rsidRPr="00312AE0" w:rsidTr="00370787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055CD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выделять 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ния тех понятий, которые  требуются для решения  прикладных задач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; </w:t>
            </w:r>
          </w:p>
          <w:p w:rsidR="00055CDB" w:rsidRPr="00055CDB" w:rsidRDefault="00055CDB" w:rsidP="00055CD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ать способы эффективного решения 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кладных задач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055CDB" w:rsidRPr="00055CDB" w:rsidRDefault="00055CDB" w:rsidP="00055CD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распознавать эффективное решение от </w:t>
            </w:r>
            <w:proofErr w:type="gramStart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эффективного</w:t>
            </w:r>
            <w:proofErr w:type="gramEnd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055CDB" w:rsidRPr="00055CDB" w:rsidRDefault="00055CDB" w:rsidP="00055CD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ъяснять и строить 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дели учебных математических и управленческих задач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и строить типичные модели 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ых экономических задач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055CDB" w:rsidRPr="00055CDB" w:rsidRDefault="00055CDB" w:rsidP="00055CD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именять 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тоды математического анализа к решению простейших задач экономического характера;</w:t>
            </w:r>
          </w:p>
          <w:p w:rsidR="00055CDB" w:rsidRPr="00055CDB" w:rsidRDefault="00055CDB" w:rsidP="00055CDB">
            <w:pPr>
              <w:widowControl w:val="0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выделять знания тех понятий, которые  требуются для решения  прикладных задач;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</w:p>
          <w:p w:rsidR="00055CDB" w:rsidRPr="00055CDB" w:rsidRDefault="00055CDB" w:rsidP="00055CDB">
            <w:pPr>
              <w:pStyle w:val="a5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  <w:lang w:val="x-none"/>
              </w:rPr>
            </w:pPr>
            <w:r w:rsidRPr="00055CDB">
              <w:rPr>
                <w:color w:val="000000"/>
                <w:sz w:val="24"/>
                <w:szCs w:val="24"/>
              </w:rPr>
              <w:t>корректно выражать и аргументированно обосновывать положения предметной области знания.</w:t>
            </w:r>
          </w:p>
          <w:p w:rsidR="00055CDB" w:rsidRPr="00055CDB" w:rsidRDefault="00055CDB" w:rsidP="00370787">
            <w:pPr>
              <w:pStyle w:val="a5"/>
              <w:tabs>
                <w:tab w:val="left" w:pos="356"/>
                <w:tab w:val="left" w:pos="851"/>
              </w:tabs>
              <w:ind w:firstLine="0"/>
              <w:rPr>
                <w:color w:val="000000"/>
                <w:sz w:val="24"/>
                <w:szCs w:val="24"/>
              </w:rPr>
            </w:pP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      </w:t>
            </w:r>
            <w:r w:rsidRPr="00055CDB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римерные практические задания для экзамена и зачета: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Вычислите пределы: 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055CD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73" type="#_x0000_t75" style="width:76.2pt;height:30.15pt" o:ole="">
                  <v:imagedata r:id="rId131" o:title=""/>
                </v:shape>
                <o:OLEObject Type="Embed" ProgID="Equation.3" ShapeID="_x0000_i1073" DrawAspect="Content" ObjectID="_1665467716" r:id="rId132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б) </w:t>
            </w:r>
            <w:r w:rsidRPr="00055CD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19" w:dyaOrig="620">
                <v:shape id="_x0000_i1074" type="#_x0000_t75" style="width:77.85pt;height:28.45pt" o:ole="">
                  <v:imagedata r:id="rId133" o:title=""/>
                </v:shape>
                <o:OLEObject Type="Embed" ProgID="Equation.3" ShapeID="_x0000_i1074" DrawAspect="Content" ObjectID="_1665467717" r:id="rId134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в) </w:t>
            </w:r>
            <w:r w:rsidRPr="00055CD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60" w:dyaOrig="780">
                <v:shape id="_x0000_i1075" type="#_x0000_t75" style="width:76.2pt;height:30.15pt" o:ole="">
                  <v:imagedata r:id="rId135" o:title=""/>
                </v:shape>
                <o:OLEObject Type="Embed" ProgID="Equation.3" ShapeID="_x0000_i1075" DrawAspect="Content" ObjectID="_1665467718" r:id="rId136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Найдите </w:t>
            </w:r>
            <w:r w:rsidRPr="00055CD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76" type="#_x0000_t75" style="width:18.4pt;height:31.8pt" o:ole="">
                  <v:imagedata r:id="rId137" o:title=""/>
                </v:shape>
                <o:OLEObject Type="Embed" ProgID="Equation.3" ShapeID="_x0000_i1076" DrawAspect="Content" ObjectID="_1665467719" r:id="rId138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для функций: а) </w:t>
            </w:r>
            <w:r w:rsidRPr="00055CD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420">
                <v:shape id="_x0000_i1077" type="#_x0000_t75" style="width:55.25pt;height:20.95pt" o:ole="">
                  <v:imagedata r:id="rId139" o:title=""/>
                </v:shape>
                <o:OLEObject Type="Embed" ProgID="Equation.3" ShapeID="_x0000_i1077" DrawAspect="Content" ObjectID="_1665467720" r:id="rId140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) </w:t>
            </w:r>
            <w:r w:rsidRPr="00055CD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60" w:dyaOrig="720">
                <v:shape id="_x0000_i1078" type="#_x0000_t75" style="width:68.65pt;height:31.8pt" o:ole="">
                  <v:imagedata r:id="rId141" o:title=""/>
                </v:shape>
                <o:OLEObject Type="Embed" ProgID="Equation.3" ShapeID="_x0000_i1078" DrawAspect="Content" ObjectID="_1665467721" r:id="rId142"/>
              </w:objec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Найт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роизводны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ледующих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80" w:dyaOrig="720">
                <v:shape id="_x0000_i1079" type="#_x0000_t75" style="width:66.15pt;height:31.8pt" o:ole="">
                  <v:imagedata r:id="rId143" o:title=""/>
                </v:shape>
                <o:OLEObject Type="Embed" ProgID="Equation.3" ShapeID="_x0000_i1079" DrawAspect="Content" ObjectID="_1665467722" r:id="rId144"/>
              </w:object>
            </w:r>
          </w:p>
          <w:p w:rsidR="00055CDB" w:rsidRPr="00055CDB" w:rsidRDefault="00055CDB" w:rsidP="00055CDB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40" w:dyaOrig="420">
                <v:shape id="_x0000_i1080" type="#_x0000_t75" style="width:66.15pt;height:17.6pt" o:ole="">
                  <v:imagedata r:id="rId145" o:title=""/>
                </v:shape>
                <o:OLEObject Type="Embed" ProgID="Equation.3" ShapeID="_x0000_i1080" DrawAspect="Content" ObjectID="_1665467723" r:id="rId146"/>
              </w:object>
            </w:r>
          </w:p>
          <w:p w:rsidR="00055CDB" w:rsidRPr="00055CDB" w:rsidRDefault="00055CDB" w:rsidP="00055CDB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740" w:dyaOrig="760">
                <v:shape id="_x0000_i1081" type="#_x0000_t75" style="width:118.9pt;height:32.65pt" o:ole="">
                  <v:imagedata r:id="rId147" o:title=""/>
                </v:shape>
                <o:OLEObject Type="Embed" ProgID="Equation.3" ShapeID="_x0000_i1081" DrawAspect="Content" ObjectID="_1665467724" r:id="rId148"/>
              </w:object>
            </w:r>
          </w:p>
          <w:p w:rsidR="00055CDB" w:rsidRPr="00055CDB" w:rsidRDefault="00055CDB" w:rsidP="00055CDB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00" w:dyaOrig="420">
                <v:shape id="_x0000_i1082" type="#_x0000_t75" style="width:66.15pt;height:17.6pt" o:ole="">
                  <v:imagedata r:id="rId149" o:title=""/>
                </v:shape>
                <o:OLEObject Type="Embed" ProgID="Equation.3" ShapeID="_x0000_i1082" DrawAspect="Content" ObjectID="_1665467725" r:id="rId150"/>
              </w:object>
            </w:r>
          </w:p>
          <w:p w:rsidR="00055CDB" w:rsidRPr="00055CDB" w:rsidRDefault="00055CDB" w:rsidP="00055CDB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40" w:dyaOrig="400">
                <v:shape id="_x0000_i1083" type="#_x0000_t75" style="width:92.95pt;height:18.4pt" o:ole="">
                  <v:imagedata r:id="rId151" o:title=""/>
                </v:shape>
                <o:OLEObject Type="Embed" ProgID="Equation.3" ShapeID="_x0000_i1083" DrawAspect="Content" ObjectID="_1665467726" r:id="rId152"/>
              </w:objec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Найт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роизводные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второго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порядк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55CD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0" w:dyaOrig="380">
                <v:shape id="_x0000_i1084" type="#_x0000_t75" style="width:18.4pt;height:19.25pt" o:ole="">
                  <v:imagedata r:id="rId153" o:title=""/>
                </v:shape>
                <o:OLEObject Type="Embed" ProgID="Equation.3" ShapeID="_x0000_i1084" DrawAspect="Content" ObjectID="_1665467727" r:id="rId154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055CDB" w:rsidRPr="00055CDB" w:rsidRDefault="00055CDB" w:rsidP="00055CDB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20" w:dyaOrig="440">
                <v:shape id="_x0000_i1085" type="#_x0000_t75" style="width:83.7pt;height:19.25pt" o:ole="">
                  <v:imagedata r:id="rId155" o:title=""/>
                </v:shape>
                <o:OLEObject Type="Embed" ProgID="Equation.3" ShapeID="_x0000_i1085" DrawAspect="Content" ObjectID="_1665467728" r:id="rId156"/>
              </w:object>
            </w:r>
          </w:p>
          <w:p w:rsidR="00055CDB" w:rsidRPr="00055CDB" w:rsidRDefault="00055CDB" w:rsidP="00055CDB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260" w:dyaOrig="859">
                <v:shape id="_x0000_i1086" type="#_x0000_t75" style="width:58.6pt;height:39.35pt" o:ole="">
                  <v:imagedata r:id="rId157" o:title=""/>
                </v:shape>
                <o:OLEObject Type="Embed" ProgID="Equation.3" ShapeID="_x0000_i1086" DrawAspect="Content" ObjectID="_1665467729" r:id="rId158"/>
              </w:objec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55CDB" w:rsidRPr="00055CDB" w:rsidRDefault="00055CDB" w:rsidP="00370787">
            <w:pPr>
              <w:pStyle w:val="a7"/>
              <w:spacing w:line="240" w:lineRule="auto"/>
              <w:ind w:left="0" w:firstLine="0"/>
              <w:rPr>
                <w:szCs w:val="24"/>
                <w:lang w:val="ru-RU"/>
              </w:rPr>
            </w:pPr>
            <w:r w:rsidRPr="00055CDB">
              <w:rPr>
                <w:szCs w:val="24"/>
                <w:lang w:val="ru-RU"/>
              </w:rPr>
              <w:t xml:space="preserve">4. Вычислить:  а) </w:t>
            </w:r>
            <w:r w:rsidRPr="00055CDB">
              <w:rPr>
                <w:position w:val="-10"/>
                <w:szCs w:val="24"/>
              </w:rPr>
              <w:object w:dxaOrig="1020" w:dyaOrig="440">
                <v:shape id="_x0000_i1087" type="#_x0000_t75" style="width:51.05pt;height:22.6pt" o:ole="">
                  <v:imagedata r:id="rId159" o:title=""/>
                </v:shape>
                <o:OLEObject Type="Embed" ProgID="Equation.3" ShapeID="_x0000_i1087" DrawAspect="Content" ObjectID="_1665467730" r:id="rId160"/>
              </w:object>
            </w:r>
            <w:r w:rsidRPr="00055CDB">
              <w:rPr>
                <w:szCs w:val="24"/>
                <w:lang w:val="ru-RU"/>
              </w:rPr>
              <w:t xml:space="preserve">,   б) </w:t>
            </w:r>
            <w:r w:rsidRPr="00055CDB">
              <w:rPr>
                <w:position w:val="-10"/>
                <w:szCs w:val="24"/>
              </w:rPr>
              <w:object w:dxaOrig="740" w:dyaOrig="380">
                <v:shape id="_x0000_i1088" type="#_x0000_t75" style="width:37.65pt;height:19.25pt" o:ole="">
                  <v:imagedata r:id="rId161" o:title=""/>
                </v:shape>
                <o:OLEObject Type="Embed" ProgID="Equation.3" ShapeID="_x0000_i1088" DrawAspect="Content" ObjectID="_1665467731" r:id="rId162"/>
              </w:object>
            </w:r>
            <w:r w:rsidRPr="00055CDB">
              <w:rPr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неопределённый  интеграл:     а)</w:t>
            </w:r>
            <w:r w:rsidRPr="00055CD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19" w:dyaOrig="440">
                <v:shape id="_x0000_i1089" type="#_x0000_t75" style="width:77.85pt;height:19.25pt" o:ole="">
                  <v:imagedata r:id="rId163" o:title=""/>
                </v:shape>
                <o:OLEObject Type="Embed" ProgID="Equation.3" ShapeID="_x0000_i1089" DrawAspect="Content" ObjectID="_1665467732" r:id="rId164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б) </w:t>
            </w:r>
            <w:r w:rsidRPr="00055CDB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880" w:dyaOrig="780">
                <v:shape id="_x0000_i1090" type="#_x0000_t75" style="width:67.8pt;height:28.45pt" o:ole="">
                  <v:imagedata r:id="rId165" o:title=""/>
                </v:shape>
                <o:OLEObject Type="Embed" ProgID="Equation.3" ShapeID="_x0000_i1090" DrawAspect="Content" ObjectID="_1665467733" r:id="rId166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)  </w:t>
            </w:r>
            <w:r w:rsidRPr="00055CD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80" w:dyaOrig="460">
                <v:shape id="_x0000_i1091" type="#_x0000_t75" style="width:67.8pt;height:22.6pt" o:ole="">
                  <v:imagedata r:id="rId167" o:title=""/>
                </v:shape>
                <o:OLEObject Type="Embed" ProgID="Equation.3" ShapeID="_x0000_i1091" DrawAspect="Content" ObjectID="_1665467734" r:id="rId168"/>
              </w:objec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.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055CD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60" w:dyaOrig="780">
                <v:shape id="_x0000_i1092" type="#_x0000_t75" style="width:53.6pt;height:36pt" o:ole="">
                  <v:imagedata r:id="rId169" o:title=""/>
                </v:shape>
                <o:OLEObject Type="Embed" ProgID="Equation.3" ShapeID="_x0000_i1092" DrawAspect="Content" ObjectID="_1665467735" r:id="rId170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7.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055CD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60" w:dyaOrig="760">
                <v:shape id="_x0000_i1093" type="#_x0000_t75" style="width:68.65pt;height:34.35pt" o:ole="">
                  <v:imagedata r:id="rId171" o:title=""/>
                </v:shape>
                <o:OLEObject Type="Embed" ProgID="Equation.3" ShapeID="_x0000_i1093" DrawAspect="Content" ObjectID="_1665467736" r:id="rId172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.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 площадь  фигуры,  ограниченной  линиями:  </w:t>
            </w:r>
            <w:r w:rsidRPr="00055CD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40">
                <v:shape id="_x0000_i1094" type="#_x0000_t75" style="width:82.9pt;height:20.95pt" o:ole="">
                  <v:imagedata r:id="rId173" o:title=""/>
                </v:shape>
                <o:OLEObject Type="Embed" ProgID="Equation.3" ShapeID="_x0000_i1094" DrawAspect="Content" ObjectID="_1665467737" r:id="rId174"/>
              </w:object>
            </w:r>
          </w:p>
          <w:p w:rsidR="00055CDB" w:rsidRPr="00055CDB" w:rsidRDefault="00055CDB" w:rsidP="00370787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9. Исследовать на экстремум функцию </w:t>
            </w:r>
            <w:r w:rsidRPr="00055CD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80">
                <v:shape id="_x0000_i1095" type="#_x0000_t75" style="width:109.65pt;height:22.6pt" o:ole="">
                  <v:imagedata r:id="rId175" o:title=""/>
                </v:shape>
                <o:OLEObject Type="Embed" ProgID="Equation.3" ShapeID="_x0000_i1095" DrawAspect="Content" ObjectID="_1665467738" r:id="rId176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.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ите задачу Коши:  </w:t>
            </w:r>
            <w:r w:rsidRPr="00055CD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99" w:dyaOrig="360">
                <v:shape id="_x0000_i1096" type="#_x0000_t75" style="width:108pt;height:16.75pt" o:ole="">
                  <v:imagedata r:id="rId177" o:title=""/>
                </v:shape>
                <o:OLEObject Type="Embed" ProgID="Equation.3" ShapeID="_x0000_i1096" DrawAspect="Content" ObjectID="_1665467739" r:id="rId178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r w:rsidRPr="00055CD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40">
                <v:shape id="_x0000_i1097" type="#_x0000_t75" style="width:41.85pt;height:16.75pt" o:ole="">
                  <v:imagedata r:id="rId179" o:title=""/>
                </v:shape>
                <o:OLEObject Type="Embed" ProgID="Equation.3" ShapeID="_x0000_i1097" DrawAspect="Content" ObjectID="_1665467740" r:id="rId180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i/>
                <w:color w:val="C00000"/>
                <w:sz w:val="24"/>
                <w:szCs w:val="24"/>
                <w:highlight w:val="yellow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</w:tr>
      <w:tr w:rsidR="00055CDB" w:rsidRPr="00312AE0" w:rsidTr="00370787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055CDB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055CDB">
              <w:rPr>
                <w:color w:val="000000"/>
                <w:lang w:val="ru-RU" w:eastAsia="ru-RU"/>
              </w:rPr>
              <w:t>способами демонстрации умения анализировать ситуацию;</w:t>
            </w:r>
          </w:p>
          <w:p w:rsidR="00055CDB" w:rsidRPr="00055CDB" w:rsidRDefault="00055CDB" w:rsidP="00055CDB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055CDB">
              <w:rPr>
                <w:color w:val="000000"/>
                <w:lang w:val="ru-RU" w:eastAsia="ru-RU"/>
              </w:rPr>
              <w:t xml:space="preserve">методами </w:t>
            </w:r>
            <w:r w:rsidRPr="00055CDB">
              <w:rPr>
                <w:lang w:val="ru-RU" w:eastAsia="ru-RU"/>
              </w:rPr>
              <w:t>математического анализа при решении экономических задач  с привлечением материалов  дополнительной литературы и интернет ресурсов</w:t>
            </w:r>
            <w:r w:rsidRPr="00055CDB">
              <w:rPr>
                <w:color w:val="000000"/>
                <w:lang w:val="ru-RU" w:eastAsia="ru-RU"/>
              </w:rPr>
              <w:t>;</w:t>
            </w:r>
          </w:p>
          <w:p w:rsidR="00055CDB" w:rsidRPr="00055CDB" w:rsidRDefault="00055CDB" w:rsidP="00055CDB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055CDB">
              <w:rPr>
                <w:color w:val="000000"/>
                <w:lang w:val="ru-RU" w:eastAsia="ru-RU"/>
              </w:rPr>
              <w:t>навыками и методиками обобщения результатов решения, экспериментальной деятельности;</w:t>
            </w:r>
          </w:p>
          <w:p w:rsidR="00055CDB" w:rsidRPr="00055CDB" w:rsidRDefault="00055CDB" w:rsidP="00055CDB">
            <w:pPr>
              <w:pStyle w:val="21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spacing w:after="0" w:line="240" w:lineRule="auto"/>
              <w:ind w:left="0" w:firstLine="0"/>
              <w:rPr>
                <w:color w:val="000000"/>
                <w:lang w:val="ru-RU" w:eastAsia="ru-RU"/>
              </w:rPr>
            </w:pPr>
            <w:r w:rsidRPr="00055CDB">
              <w:rPr>
                <w:color w:val="000000"/>
                <w:lang w:val="ru-RU" w:eastAsia="ru-RU"/>
              </w:rPr>
              <w:t>способами оценивания значимости и практической пригодности полученных результатов;</w:t>
            </w:r>
          </w:p>
          <w:p w:rsidR="00055CDB" w:rsidRPr="00055CDB" w:rsidRDefault="00055CDB" w:rsidP="00055CDB">
            <w:pPr>
              <w:numPr>
                <w:ilvl w:val="0"/>
                <w:numId w:val="4"/>
              </w:numPr>
              <w:shd w:val="clear" w:color="auto" w:fill="FFFFFF"/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before="40" w:after="40" w:line="240" w:lineRule="auto"/>
              <w:ind w:left="0" w:firstLine="0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рофессиональным языком 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предметной области знания;</w:t>
            </w:r>
          </w:p>
          <w:p w:rsidR="00055CDB" w:rsidRPr="00055CDB" w:rsidRDefault="00055CDB" w:rsidP="00055CDB">
            <w:pPr>
              <w:pStyle w:val="a5"/>
              <w:numPr>
                <w:ilvl w:val="0"/>
                <w:numId w:val="4"/>
              </w:numPr>
              <w:tabs>
                <w:tab w:val="left" w:pos="356"/>
                <w:tab w:val="left" w:pos="851"/>
              </w:tabs>
              <w:ind w:left="0" w:firstLine="0"/>
              <w:rPr>
                <w:color w:val="000000"/>
                <w:sz w:val="24"/>
                <w:szCs w:val="24"/>
              </w:rPr>
            </w:pPr>
            <w:r w:rsidRPr="00055CDB">
              <w:rPr>
                <w:color w:val="000000"/>
                <w:sz w:val="24"/>
                <w:szCs w:val="24"/>
              </w:rPr>
              <w:t>способами совершенствования профессиональных знаний и умений путем использования возможностей информационной среды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икладные задачи и задания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1.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висимость пути от времени при прямолинейном движении точки задается уравнением </w:t>
            </w:r>
            <w:r w:rsidRPr="00055CD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620">
                <v:shape id="_x0000_i1098" type="#_x0000_t75" style="width:83.7pt;height:31.8pt" o:ole="">
                  <v:imagedata r:id="rId181" o:title=""/>
                </v:shape>
                <o:OLEObject Type="Embed" ProgID="Equation.3" ShapeID="_x0000_i1098" DrawAspect="Content" ObjectID="_1665467741" r:id="rId182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где </w:t>
            </w:r>
            <w:r w:rsidRPr="00055C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99" type="#_x0000_t75" style="width:9.2pt;height:10.9pt" o:ole="">
                  <v:imagedata r:id="rId183" o:title=""/>
                </v:shape>
                <o:OLEObject Type="Embed" ProgID="Equation.3" ShapeID="_x0000_i1099" DrawAspect="Content" ObjectID="_1665467742" r:id="rId184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путь в м, а </w:t>
            </w:r>
            <w:r w:rsidRPr="00055C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100" type="#_x0000_t75" style="width:7.55pt;height:11.7pt" o:ole="">
                  <v:imagedata r:id="rId185" o:title=""/>
                </v:shape>
                <o:OLEObject Type="Embed" ProgID="Equation.3" ShapeID="_x0000_i1100" DrawAspect="Content" ObjectID="_1665467743" r:id="rId186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время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Вычислите ее скорость и ускорение в момент времени </w:t>
            </w:r>
            <w:r w:rsidRPr="00055C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101" type="#_x0000_t75" style="width:31.8pt;height:13.4pt" o:ole="">
                  <v:imagedata r:id="rId187" o:title=""/>
                </v:shape>
                <o:OLEObject Type="Embed" ProgID="Equation.3" ShapeID="_x0000_i1101" DrawAspect="Content" ObjectID="_1665467744" r:id="rId188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  <w:lang w:val="ru-RU"/>
              </w:rPr>
              <w:t>Задача 2.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Зависимость объема выпуска продукции 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от капитальных затрат</w:t>
            </w:r>
            <w:proofErr w:type="gramStart"/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К</w:t>
            </w:r>
            <w:proofErr w:type="gramEnd"/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определяется функцией 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=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V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vertAlign w:val="subscript"/>
                <w:lang w:val="ru-RU"/>
              </w:rPr>
              <w:t>0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ln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(4+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K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vertAlign w:val="superscript"/>
                <w:lang w:val="ru-RU"/>
              </w:rPr>
              <w:t>3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). Найти интервал изменения</w:t>
            </w:r>
            <w:proofErr w:type="gramStart"/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К</w:t>
            </w:r>
            <w:proofErr w:type="gramEnd"/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>, на котором увеличение капитальных затрат неэффективно.</w:t>
            </w:r>
          </w:p>
        </w:tc>
      </w:tr>
      <w:tr w:rsidR="00055CDB" w:rsidRPr="00312AE0" w:rsidTr="00370787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 xml:space="preserve"> ДПК – 1  </w:t>
            </w:r>
            <w:r w:rsidRPr="00055CDB">
              <w:rPr>
                <w:rFonts w:ascii="Times New Roman" w:hAnsi="Times New Roman" w:cs="Times New Roman"/>
                <w:b/>
                <w:color w:val="201F35"/>
                <w:sz w:val="24"/>
                <w:szCs w:val="24"/>
                <w:shd w:val="clear" w:color="auto" w:fill="F9F9FC"/>
                <w:lang w:val="ru-RU"/>
              </w:rPr>
              <w:t>использовать основные законы естественнонаучных дисциплин в профессиональной деятельности</w:t>
            </w:r>
          </w:p>
        </w:tc>
      </w:tr>
      <w:tr w:rsidR="00055CDB" w:rsidRPr="00312AE0" w:rsidTr="00370787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определения и понятия; 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связь между различными математическими объектами, описывающими экономические  процессы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математические методы, применяемые для расчета экономических показателей и анализа экономических процессов; 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основные </w:t>
            </w:r>
            <w:r w:rsidRPr="00055CDB">
              <w:rPr>
                <w:rStyle w:val="FontStyle16"/>
                <w:b w:val="0"/>
                <w:sz w:val="24"/>
                <w:szCs w:val="24"/>
                <w:lang w:val="ru-RU"/>
              </w:rPr>
              <w:t>методы исследования, используемые в математическом анализе</w:t>
            </w: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рицы. Действия над матрицами и их свойства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Определител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их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ратная матрица и ее свойства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Ранг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матрицы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истемы линейных алгебраических уравнений. Матричная запись. Методы решения: формулы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рамер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матричный способ, метод Гаусса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сследование СЛАУ на совместность. Теорема Кронекера –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пелл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ифференциальные уравнения первого порядка. Основные определения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Теорем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Кош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Задач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Кош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виды интегрируемых в квадратурах дифференциальных уравнений: с разделяющимися  переменными, однородные, линейные,  способы их решения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нятие дифференциальных уравнений высших порядков. Общее решение, частное решение. Теорема Коши.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Задач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Коши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и нескольких переменных. Основные определения. Линии уровня функции двух переменных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тные производные функции нескольких переменной Производная по направлению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диент функции и его свойства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Экстремум функции двух переменных. Необходимое и достаточное условия существования точек экстремума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Условный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экстремум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Алгебраическая форма комплексных чисел и действия над ними.</w:t>
            </w:r>
          </w:p>
          <w:p w:rsidR="00055CDB" w:rsidRPr="00055CDB" w:rsidRDefault="00055CDB" w:rsidP="00055CDB">
            <w:pPr>
              <w:numPr>
                <w:ilvl w:val="0"/>
                <w:numId w:val="6"/>
              </w:numPr>
              <w:tabs>
                <w:tab w:val="left" w:pos="0"/>
                <w:tab w:val="left" w:pos="4140"/>
              </w:tabs>
              <w:autoSpaceDN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ая форма комплексных чисел и действия над ними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  <w:lang w:val="ru-RU"/>
              </w:rPr>
            </w:pPr>
          </w:p>
        </w:tc>
      </w:tr>
      <w:tr w:rsidR="00055CDB" w:rsidRPr="00055CDB" w:rsidTr="00370787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воспроизводить основные математические модели;  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распознавать  математические объекты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решать задачи предметной области: решать стандартные задачи  по предложенным методам и алгоритмам, графически иллюстрировать задачу; 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ценивать достоверность полученного решения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выбирать оптимальный метод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записывать математическую постановку задач, используемых в дальнейшем при построении математических моделей;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370787">
            <w:pPr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  <w:lang w:val="ru-RU"/>
              </w:rPr>
            </w:pPr>
            <w:r w:rsidRPr="00055CDB">
              <w:rPr>
                <w:rFonts w:ascii="Times New Roman" w:eastAsia="Calibri" w:hAnsi="Times New Roman" w:cs="Times New Roman"/>
                <w:b/>
                <w:i/>
                <w:kern w:val="24"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055CDB" w:rsidRPr="00055CDB" w:rsidRDefault="00055CDB" w:rsidP="00370787">
            <w:pPr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</w:pPr>
            <w:r w:rsidRPr="00055CDB">
              <w:rPr>
                <w:rFonts w:ascii="Times New Roman" w:eastAsia="Calibri" w:hAnsi="Times New Roman" w:cs="Times New Roman"/>
                <w:b/>
                <w:kern w:val="24"/>
                <w:sz w:val="24"/>
                <w:szCs w:val="24"/>
                <w:lang w:val="ru-RU"/>
              </w:rPr>
              <w:t>Задание 1.</w:t>
            </w:r>
            <w:r w:rsidRPr="00055CDB">
              <w:rPr>
                <w:rFonts w:ascii="Times New Roman" w:eastAsia="Calibri" w:hAnsi="Times New Roman" w:cs="Times New Roman"/>
                <w:kern w:val="24"/>
                <w:sz w:val="24"/>
                <w:szCs w:val="24"/>
                <w:lang w:val="ru-RU"/>
              </w:rPr>
              <w:t xml:space="preserve"> Составьте алгоритм решения ….. задачи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иближенно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</w:t>
            </w:r>
            <w:r w:rsidRPr="00055CD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val="ru-RU" w:eastAsia="ru-RU"/>
              </w:rPr>
              <w:drawing>
                <wp:inline distT="0" distB="0" distL="0" distR="0" wp14:anchorId="06B211CB" wp14:editId="78615536">
                  <wp:extent cx="297180" cy="260985"/>
                  <wp:effectExtent l="0" t="0" r="7620" b="571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,03. 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3.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едел по правилу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питаля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055CDB">
              <w:rPr>
                <w:rFonts w:ascii="Times New Roman" w:hAnsi="Times New Roman" w:cs="Times New Roman"/>
                <w:noProof/>
                <w:position w:val="-20"/>
                <w:sz w:val="24"/>
                <w:szCs w:val="24"/>
                <w:lang w:val="ru-RU" w:eastAsia="ru-RU"/>
              </w:rPr>
              <w:drawing>
                <wp:inline distT="0" distB="0" distL="0" distR="0" wp14:anchorId="490EE8DC" wp14:editId="5C081D82">
                  <wp:extent cx="260985" cy="273050"/>
                  <wp:effectExtent l="0" t="0" r="571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55CD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ru-RU" w:eastAsia="ru-RU"/>
              </w:rPr>
              <w:drawing>
                <wp:inline distT="0" distB="0" distL="0" distR="0" wp14:anchorId="3E60D90C" wp14:editId="24736C84">
                  <wp:extent cx="735965" cy="332740"/>
                  <wp:effectExtent l="0" t="0" r="698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5965" cy="33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4.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формулируйте необходимое условие экстремума функции  одной переменной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5.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сследовать функцию и построить её график: </w:t>
            </w:r>
            <w:r w:rsidRPr="00055CD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60" w:dyaOrig="639">
                <v:shape id="_x0000_i1102" type="#_x0000_t75" style="width:61.1pt;height:26.8pt" o:ole="">
                  <v:imagedata r:id="rId192" o:title=""/>
                </v:shape>
                <o:OLEObject Type="Embed" ProgID="Equation.3" ShapeID="_x0000_i1102" DrawAspect="Content" ObjectID="_1665467745" r:id="rId193"/>
              </w:objec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6.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7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Укажите верное утверждение о функции двух переменных:</w:t>
            </w:r>
          </w:p>
          <w:p w:rsidR="00055CDB" w:rsidRPr="00055CDB" w:rsidRDefault="00055CDB" w:rsidP="00370787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диент перпендикулярен касательной плоскости;</w:t>
            </w:r>
          </w:p>
          <w:p w:rsidR="00055CDB" w:rsidRPr="00055CDB" w:rsidRDefault="00055CDB" w:rsidP="00370787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диент является производной по направлению;</w:t>
            </w:r>
          </w:p>
          <w:p w:rsidR="00055CDB" w:rsidRPr="00055CDB" w:rsidRDefault="00055CDB" w:rsidP="00370787">
            <w:pPr>
              <w:ind w:left="724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диент является касательной к линии уровня;</w:t>
            </w:r>
          </w:p>
          <w:p w:rsidR="00055CDB" w:rsidRPr="00055CDB" w:rsidRDefault="00055CDB" w:rsidP="00370787">
            <w:pPr>
              <w:ind w:left="747" w:hanging="54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г)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диент определяет направление максимальной скорости изменения функции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8.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кажите ЛОЖНОЕ утверждение о функции двух переменных: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прерывная функция всегда дифференцируема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нкция, имеющая предел в точке </w:t>
            </w:r>
            <w:r w:rsidRPr="00055CD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может быть </w:t>
            </w:r>
            <w:proofErr w:type="spell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ывна</w:t>
            </w:r>
            <w:proofErr w:type="spell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этой точке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ифференцируемой функции существуют частные производные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)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 непрерывности частных производных в точке </w:t>
            </w:r>
            <w:r w:rsidRPr="00055CD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ледует дифференцируемость функции в этой точке.</w:t>
            </w:r>
          </w:p>
          <w:p w:rsidR="00055CDB" w:rsidRPr="00055CDB" w:rsidRDefault="00055CDB" w:rsidP="00370787">
            <w:pPr>
              <w:pStyle w:val="a8"/>
              <w:ind w:firstLine="0"/>
              <w:rPr>
                <w:sz w:val="24"/>
              </w:rPr>
            </w:pPr>
            <w:r w:rsidRPr="00055CDB">
              <w:rPr>
                <w:b/>
                <w:sz w:val="24"/>
              </w:rPr>
              <w:t>Задание 9.</w:t>
            </w:r>
            <w:r w:rsidRPr="00055CDB">
              <w:rPr>
                <w:sz w:val="24"/>
              </w:rPr>
              <w:t xml:space="preserve"> Провести полное исследование функций и построить их графики: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2</m:t>
                      </m:r>
                    </m:den>
                  </m:f>
                </m:sup>
              </m:sSup>
            </m:oMath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2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n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3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+1)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pStyle w:val="a8"/>
              <w:ind w:firstLine="0"/>
              <w:rPr>
                <w:sz w:val="24"/>
              </w:rPr>
            </w:pPr>
            <w:r w:rsidRPr="00055CDB">
              <w:rPr>
                <w:b/>
                <w:sz w:val="24"/>
              </w:rPr>
              <w:t>Задание 10.</w:t>
            </w:r>
            <w:r w:rsidRPr="00055CDB">
              <w:rPr>
                <w:sz w:val="24"/>
              </w:rPr>
              <w:t xml:space="preserve">  Найти наибольшее и наименьшее значение функции</w:t>
            </w:r>
            <w:proofErr w:type="gramStart"/>
            <w:r w:rsidRPr="00055CDB">
              <w:rPr>
                <w:sz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</w:rPr>
                <m:t>y=f(x)</m:t>
              </m:r>
            </m:oMath>
            <w:r w:rsidRPr="00055CDB">
              <w:rPr>
                <w:sz w:val="24"/>
              </w:rPr>
              <w:t xml:space="preserve"> </w:t>
            </w:r>
            <w:proofErr w:type="gramEnd"/>
            <w:r w:rsidRPr="00055CDB">
              <w:rPr>
                <w:sz w:val="24"/>
              </w:rPr>
              <w:t xml:space="preserve">на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a;b</m:t>
                  </m:r>
                </m:e>
              </m:d>
            </m:oMath>
            <w:r w:rsidRPr="00055CDB">
              <w:rPr>
                <w:sz w:val="24"/>
              </w:rPr>
              <w:t>:</w:t>
            </w:r>
          </w:p>
          <w:p w:rsidR="00055CDB" w:rsidRPr="00055CDB" w:rsidRDefault="00055CDB" w:rsidP="00370787">
            <w:pPr>
              <w:pStyle w:val="a8"/>
              <w:spacing w:line="233" w:lineRule="auto"/>
              <w:rPr>
                <w:sz w:val="24"/>
              </w:rPr>
            </w:pPr>
          </w:p>
          <w:p w:rsidR="00055CDB" w:rsidRPr="00055CDB" w:rsidRDefault="00055CDB" w:rsidP="00370787">
            <w:pPr>
              <w:spacing w:line="233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x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x 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;10</m:t>
                  </m:r>
                </m:e>
              </m:d>
            </m:oMath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370787">
            <w:pPr>
              <w:spacing w:line="233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x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;0</m:t>
                  </m:r>
                </m:e>
              </m:d>
            </m:oMath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55CDB" w:rsidRPr="00055CDB" w:rsidRDefault="00055CDB" w:rsidP="00370787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3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x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;3</m:t>
                  </m:r>
                </m:e>
              </m:d>
            </m:oMath>
          </w:p>
          <w:p w:rsidR="00055CDB" w:rsidRPr="00055CDB" w:rsidRDefault="00055CDB" w:rsidP="00370787">
            <w:pPr>
              <w:spacing w:line="235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</w:rPr>
            </w:pPr>
          </w:p>
        </w:tc>
      </w:tr>
      <w:tr w:rsidR="00055CDB" w:rsidRPr="00312AE0" w:rsidTr="00370787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14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и методами, применяемыми для решения экономических (исследовательских) задач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 математическим языком предметной области: основными терминами, понятиями, определениями разделов математики;  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ми способами представления математической информации (аналитическим, графическим, символьным);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математическим языком предметной области: записывать результаты проведённых исследований в терминах предметной области.</w:t>
            </w:r>
          </w:p>
        </w:tc>
        <w:tc>
          <w:tcPr>
            <w:tcW w:w="295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055CDB" w:rsidRPr="00055CDB" w:rsidRDefault="00055CDB" w:rsidP="0037078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szCs w:val="24"/>
              </w:rPr>
            </w:pPr>
            <w:r w:rsidRPr="00055CDB">
              <w:rPr>
                <w:szCs w:val="24"/>
              </w:rPr>
              <w:t>Примерные практические задания и задачи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055CDB" w:rsidRPr="00055CDB" w:rsidRDefault="00055CDB" w:rsidP="0037078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Cs w:val="24"/>
              </w:rPr>
            </w:pPr>
            <w:r w:rsidRPr="00055CDB">
              <w:rPr>
                <w:i w:val="0"/>
                <w:szCs w:val="24"/>
              </w:rPr>
              <w:t>Задача 1.</w:t>
            </w:r>
            <w:r w:rsidRPr="00055CDB">
              <w:rPr>
                <w:b w:val="0"/>
                <w:i w:val="0"/>
                <w:szCs w:val="24"/>
              </w:rPr>
              <w:t xml:space="preserve"> Пусть темп инфляции составляет 1% в день. </w:t>
            </w:r>
            <w:proofErr w:type="gramStart"/>
            <w:r w:rsidRPr="00055CDB">
              <w:rPr>
                <w:b w:val="0"/>
                <w:i w:val="0"/>
                <w:szCs w:val="24"/>
              </w:rPr>
              <w:t>На сколько</w:t>
            </w:r>
            <w:proofErr w:type="gramEnd"/>
            <w:r w:rsidRPr="00055CDB">
              <w:rPr>
                <w:b w:val="0"/>
                <w:i w:val="0"/>
                <w:szCs w:val="24"/>
              </w:rPr>
              <w:t xml:space="preserve"> уменьшится первоначальная сумма через полгода?</w:t>
            </w:r>
          </w:p>
          <w:p w:rsidR="00055CDB" w:rsidRPr="00055CDB" w:rsidRDefault="00055CDB" w:rsidP="0037078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Cs w:val="24"/>
              </w:rPr>
            </w:pPr>
            <w:r w:rsidRPr="00055CDB">
              <w:rPr>
                <w:i w:val="0"/>
                <w:szCs w:val="24"/>
              </w:rPr>
              <w:t>Задача 2.</w:t>
            </w:r>
            <w:r w:rsidRPr="00055CDB">
              <w:rPr>
                <w:b w:val="0"/>
                <w:i w:val="0"/>
                <w:szCs w:val="24"/>
              </w:rPr>
              <w:t xml:space="preserve"> Зависимость между издержками производства</w:t>
            </w:r>
            <w:proofErr w:type="gramStart"/>
            <w:r w:rsidRPr="00055CDB">
              <w:rPr>
                <w:b w:val="0"/>
                <w:i w:val="0"/>
                <w:szCs w:val="24"/>
              </w:rPr>
              <w:t xml:space="preserve"> С</w:t>
            </w:r>
            <w:proofErr w:type="gramEnd"/>
            <w:r w:rsidRPr="00055CDB">
              <w:rPr>
                <w:b w:val="0"/>
                <w:i w:val="0"/>
                <w:szCs w:val="24"/>
              </w:rPr>
              <w:t xml:space="preserve"> и объемом продукции </w:t>
            </w:r>
            <w:r w:rsidRPr="00055CDB">
              <w:rPr>
                <w:b w:val="0"/>
                <w:i w:val="0"/>
                <w:szCs w:val="24"/>
                <w:lang w:val="en-US"/>
              </w:rPr>
              <w:t>Q</w:t>
            </w:r>
            <w:r w:rsidRPr="00055CDB">
              <w:rPr>
                <w:b w:val="0"/>
                <w:i w:val="0"/>
                <w:szCs w:val="24"/>
              </w:rPr>
              <w:t xml:space="preserve"> выражается функцией </w:t>
            </w:r>
            <w:r w:rsidRPr="00055CDB">
              <w:rPr>
                <w:b w:val="0"/>
                <w:i w:val="0"/>
                <w:szCs w:val="24"/>
                <w:lang w:val="en-US"/>
              </w:rPr>
              <w:t>C</w:t>
            </w:r>
            <w:r w:rsidRPr="00055CDB">
              <w:rPr>
                <w:b w:val="0"/>
                <w:i w:val="0"/>
                <w:szCs w:val="24"/>
              </w:rPr>
              <w:t xml:space="preserve"> = 30</w:t>
            </w:r>
            <w:r w:rsidRPr="00055CDB">
              <w:rPr>
                <w:b w:val="0"/>
                <w:i w:val="0"/>
                <w:szCs w:val="24"/>
                <w:lang w:val="en-US"/>
              </w:rPr>
              <w:t>Q</w:t>
            </w:r>
            <w:r w:rsidRPr="00055CDB">
              <w:rPr>
                <w:b w:val="0"/>
                <w:i w:val="0"/>
                <w:szCs w:val="24"/>
              </w:rPr>
              <w:t xml:space="preserve"> – 0,08</w:t>
            </w:r>
            <w:r w:rsidRPr="00055CDB">
              <w:rPr>
                <w:b w:val="0"/>
                <w:i w:val="0"/>
                <w:szCs w:val="24"/>
                <w:lang w:val="en-US"/>
              </w:rPr>
              <w:t>Q</w:t>
            </w:r>
            <w:r w:rsidRPr="00055CDB">
              <w:rPr>
                <w:b w:val="0"/>
                <w:i w:val="0"/>
                <w:szCs w:val="24"/>
                <w:vertAlign w:val="superscript"/>
              </w:rPr>
              <w:t>3</w:t>
            </w:r>
            <w:r w:rsidRPr="00055CDB">
              <w:rPr>
                <w:b w:val="0"/>
                <w:i w:val="0"/>
                <w:szCs w:val="24"/>
              </w:rPr>
              <w:t xml:space="preserve">. Определить средние и предельные издержки при объеме продукции </w:t>
            </w:r>
            <w:r w:rsidRPr="00055CDB">
              <w:rPr>
                <w:b w:val="0"/>
                <w:i w:val="0"/>
                <w:szCs w:val="24"/>
                <w:lang w:val="en-US"/>
              </w:rPr>
              <w:t>Q</w:t>
            </w:r>
            <w:r w:rsidRPr="00055CDB">
              <w:rPr>
                <w:b w:val="0"/>
                <w:i w:val="0"/>
                <w:szCs w:val="24"/>
              </w:rPr>
              <w:t xml:space="preserve"> = 5 ед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Задача 3. 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и спроса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предложения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 цены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ражаются соответственно уравнениями</w:t>
            </w:r>
          </w:p>
          <w:p w:rsidR="00055CDB" w:rsidRPr="00055CDB" w:rsidRDefault="00055CDB" w:rsidP="0037078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9 –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proofErr w:type="gramStart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proofErr w:type="gramEnd"/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 + </w:t>
            </w:r>
            <w:r w:rsidRPr="00055CDB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055CDB" w:rsidRPr="00055CDB" w:rsidRDefault="00055CDB" w:rsidP="0037078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55CD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эластичность спроса и предложения при равновесной цене, а также изменение дохода (в процентах) при увеличении цены на 10%.</w:t>
            </w:r>
          </w:p>
        </w:tc>
      </w:tr>
    </w:tbl>
    <w:p w:rsidR="00055CDB" w:rsidRPr="00055CDB" w:rsidRDefault="00055CDB" w:rsidP="00055CDB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184D88" w:rsidRPr="00184D88" w:rsidRDefault="00184D88" w:rsidP="00184D88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б) Порядок проведения промежуточной аттестации, показатели и критерии оценивания:</w:t>
      </w:r>
    </w:p>
    <w:p w:rsidR="00184D88" w:rsidRPr="00184D88" w:rsidRDefault="00184D88" w:rsidP="00184D8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</w:t>
      </w:r>
      <w:proofErr w:type="spellStart"/>
      <w:r w:rsidRPr="00184D88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умений и владений, проводится в форме зачета и экзамена.</w:t>
      </w:r>
    </w:p>
    <w:p w:rsidR="00184D88" w:rsidRPr="00184D88" w:rsidRDefault="00184D88" w:rsidP="00184D8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Экзамен по данной дисциплине проводится в устной форме по экзаменационным билетам, каждый из которых включает 2 теоретических вопроса и одно практическое задание. </w:t>
      </w:r>
    </w:p>
    <w:p w:rsidR="00184D88" w:rsidRPr="00184D88" w:rsidRDefault="00184D88" w:rsidP="00184D88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b/>
          <w:sz w:val="24"/>
          <w:szCs w:val="24"/>
          <w:lang w:val="ru-RU"/>
        </w:rPr>
        <w:t>Показатели и критерии оценивания экзамена:</w:t>
      </w:r>
    </w:p>
    <w:p w:rsidR="00184D88" w:rsidRPr="00184D88" w:rsidRDefault="00184D88" w:rsidP="00184D8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184D88">
        <w:rPr>
          <w:rFonts w:ascii="Times New Roman" w:hAnsi="Times New Roman" w:cs="Times New Roman"/>
          <w:b/>
          <w:sz w:val="24"/>
          <w:szCs w:val="24"/>
          <w:lang w:val="ru-RU"/>
        </w:rPr>
        <w:t>«отлично»</w:t>
      </w: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(5 баллов) – обучающийся демонстрирует высокий уровень </w:t>
      </w:r>
      <w:proofErr w:type="spellStart"/>
      <w:r w:rsidRPr="00184D88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184D88" w:rsidRPr="00184D88" w:rsidRDefault="00184D88" w:rsidP="00184D8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184D88">
        <w:rPr>
          <w:rFonts w:ascii="Times New Roman" w:hAnsi="Times New Roman" w:cs="Times New Roman"/>
          <w:b/>
          <w:sz w:val="24"/>
          <w:szCs w:val="24"/>
          <w:lang w:val="ru-RU"/>
        </w:rPr>
        <w:t>«хорошо»</w:t>
      </w: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(4 балла) – обучающийся демонстрирует средний уровень </w:t>
      </w:r>
      <w:proofErr w:type="spellStart"/>
      <w:r w:rsidRPr="00184D88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184D88" w:rsidRPr="00184D88" w:rsidRDefault="00184D88" w:rsidP="00184D8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184D88">
        <w:rPr>
          <w:rFonts w:ascii="Times New Roman" w:hAnsi="Times New Roman" w:cs="Times New Roman"/>
          <w:b/>
          <w:sz w:val="24"/>
          <w:szCs w:val="24"/>
          <w:lang w:val="ru-RU"/>
        </w:rPr>
        <w:t>«удовлетворительно»</w:t>
      </w: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(3 балла) – обучающийся демонстрирует пороговый уровень </w:t>
      </w:r>
      <w:proofErr w:type="spellStart"/>
      <w:r w:rsidRPr="00184D88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184D88" w:rsidRPr="00184D88" w:rsidRDefault="00184D88" w:rsidP="00184D8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184D88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(2 балла) – </w:t>
      </w:r>
      <w:proofErr w:type="gramStart"/>
      <w:r w:rsidRPr="00184D88">
        <w:rPr>
          <w:rFonts w:ascii="Times New Roman" w:hAnsi="Times New Roman" w:cs="Times New Roman"/>
          <w:sz w:val="24"/>
          <w:szCs w:val="24"/>
          <w:lang w:val="ru-RU"/>
        </w:rPr>
        <w:t>обучающийся</w:t>
      </w:r>
      <w:proofErr w:type="gramEnd"/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.</w:t>
      </w:r>
    </w:p>
    <w:p w:rsidR="00184D88" w:rsidRPr="00184D88" w:rsidRDefault="00184D88" w:rsidP="00184D8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184D88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184D88">
        <w:rPr>
          <w:rFonts w:ascii="Times New Roman" w:hAnsi="Times New Roman" w:cs="Times New Roman"/>
          <w:sz w:val="24"/>
          <w:szCs w:val="24"/>
          <w:lang w:val="ru-RU"/>
        </w:rPr>
        <w:t xml:space="preserve"> (1 балл) –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184D88" w:rsidRPr="00184D88" w:rsidRDefault="00184D88" w:rsidP="00184D88">
      <w:pPr>
        <w:rPr>
          <w:rFonts w:ascii="Times New Roman" w:hAnsi="Times New Roman" w:cs="Times New Roman"/>
          <w:i/>
          <w:color w:val="C00000"/>
          <w:sz w:val="24"/>
          <w:szCs w:val="24"/>
          <w:highlight w:val="yellow"/>
          <w:lang w:val="ru-RU"/>
        </w:rPr>
      </w:pPr>
    </w:p>
    <w:p w:rsidR="00055CDB" w:rsidRPr="00055CDB" w:rsidRDefault="00055CDB">
      <w:pPr>
        <w:rPr>
          <w:lang w:val="ru-RU"/>
        </w:rPr>
      </w:pPr>
    </w:p>
    <w:sectPr w:rsidR="00055CDB" w:rsidRPr="00055CDB" w:rsidSect="00EC2BA9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31453"/>
    <w:rsid w:val="0002418B"/>
    <w:rsid w:val="00055CDB"/>
    <w:rsid w:val="00184D88"/>
    <w:rsid w:val="001F0BC7"/>
    <w:rsid w:val="00222D0B"/>
    <w:rsid w:val="00312AE0"/>
    <w:rsid w:val="0053449E"/>
    <w:rsid w:val="00652990"/>
    <w:rsid w:val="00674384"/>
    <w:rsid w:val="00905168"/>
    <w:rsid w:val="00A751F0"/>
    <w:rsid w:val="00D31453"/>
    <w:rsid w:val="00E20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055CDB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paragraph" w:styleId="2">
    <w:name w:val="heading 2"/>
    <w:basedOn w:val="a"/>
    <w:next w:val="a"/>
    <w:link w:val="20"/>
    <w:qFormat/>
    <w:rsid w:val="00055CDB"/>
    <w:pPr>
      <w:keepNext/>
      <w:widowControl w:val="0"/>
      <w:spacing w:after="0" w:line="240" w:lineRule="auto"/>
      <w:ind w:firstLine="400"/>
      <w:jc w:val="both"/>
      <w:outlineLvl w:val="1"/>
    </w:pPr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751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751F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055CDB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055CDB"/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character" w:customStyle="1" w:styleId="FontStyle16">
    <w:name w:val="Font Style16"/>
    <w:rsid w:val="00055CDB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0">
    <w:name w:val="Font Style20"/>
    <w:rsid w:val="00055CDB"/>
    <w:rPr>
      <w:rFonts w:ascii="Georgia" w:hAnsi="Georgia" w:cs="Georgia"/>
      <w:sz w:val="12"/>
      <w:szCs w:val="12"/>
    </w:rPr>
  </w:style>
  <w:style w:type="paragraph" w:styleId="a5">
    <w:name w:val="footnote text"/>
    <w:basedOn w:val="a"/>
    <w:link w:val="a6"/>
    <w:rsid w:val="00055CDB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6">
    <w:name w:val="Текст сноски Знак"/>
    <w:basedOn w:val="a0"/>
    <w:link w:val="a5"/>
    <w:rsid w:val="00055CDB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7">
    <w:name w:val="List Paragraph"/>
    <w:basedOn w:val="a"/>
    <w:uiPriority w:val="34"/>
    <w:qFormat/>
    <w:rsid w:val="00055CDB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21">
    <w:name w:val="Body Text 2"/>
    <w:basedOn w:val="a"/>
    <w:link w:val="22"/>
    <w:rsid w:val="00055CDB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rsid w:val="00055CDB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a8">
    <w:name w:val="Основной стиль абзаца"/>
    <w:basedOn w:val="a"/>
    <w:rsid w:val="00055CDB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0"/>
      <w:szCs w:val="24"/>
      <w:lang w:val="ru-RU" w:eastAsia="ru-RU"/>
    </w:rPr>
  </w:style>
  <w:style w:type="character" w:styleId="a9">
    <w:name w:val="Hyperlink"/>
    <w:basedOn w:val="a0"/>
    <w:uiPriority w:val="99"/>
    <w:unhideWhenUsed/>
    <w:rsid w:val="0067438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767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3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6.wmf"/><Relationship Id="rId63" Type="http://schemas.openxmlformats.org/officeDocument/2006/relationships/oleObject" Target="embeddings/oleObject23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2.wmf"/><Relationship Id="rId133" Type="http://schemas.openxmlformats.org/officeDocument/2006/relationships/image" Target="media/image68.wmf"/><Relationship Id="rId138" Type="http://schemas.openxmlformats.org/officeDocument/2006/relationships/oleObject" Target="embeddings/oleObject52.bin"/><Relationship Id="rId154" Type="http://schemas.openxmlformats.org/officeDocument/2006/relationships/oleObject" Target="embeddings/oleObject60.bin"/><Relationship Id="rId159" Type="http://schemas.openxmlformats.org/officeDocument/2006/relationships/image" Target="media/image81.wmf"/><Relationship Id="rId175" Type="http://schemas.openxmlformats.org/officeDocument/2006/relationships/image" Target="media/image89.wmf"/><Relationship Id="rId170" Type="http://schemas.openxmlformats.org/officeDocument/2006/relationships/oleObject" Target="embeddings/oleObject68.bin"/><Relationship Id="rId191" Type="http://schemas.openxmlformats.org/officeDocument/2006/relationships/image" Target="media/image98.wmf"/><Relationship Id="rId16" Type="http://schemas.openxmlformats.org/officeDocument/2006/relationships/hyperlink" Target="https://new.znanium.com/catalog/product/1042456" TargetMode="External"/><Relationship Id="rId107" Type="http://schemas.openxmlformats.org/officeDocument/2006/relationships/image" Target="media/image47.wmf"/><Relationship Id="rId11" Type="http://schemas.openxmlformats.org/officeDocument/2006/relationships/hyperlink" Target="https://new.znanium.com/catalog/product/989799" TargetMode="External"/><Relationship Id="rId32" Type="http://schemas.openxmlformats.org/officeDocument/2006/relationships/oleObject" Target="embeddings/oleObject8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47.bin"/><Relationship Id="rId128" Type="http://schemas.openxmlformats.org/officeDocument/2006/relationships/image" Target="media/image64.wmf"/><Relationship Id="rId144" Type="http://schemas.openxmlformats.org/officeDocument/2006/relationships/oleObject" Target="embeddings/oleObject55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63.bin"/><Relationship Id="rId165" Type="http://schemas.openxmlformats.org/officeDocument/2006/relationships/image" Target="media/image84.wmf"/><Relationship Id="rId181" Type="http://schemas.openxmlformats.org/officeDocument/2006/relationships/image" Target="media/image92.wmf"/><Relationship Id="rId186" Type="http://schemas.openxmlformats.org/officeDocument/2006/relationships/oleObject" Target="embeddings/oleObject76.bin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6.bin"/><Relationship Id="rId64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3.wmf"/><Relationship Id="rId118" Type="http://schemas.openxmlformats.org/officeDocument/2006/relationships/image" Target="media/image58.wmf"/><Relationship Id="rId134" Type="http://schemas.openxmlformats.org/officeDocument/2006/relationships/oleObject" Target="embeddings/oleObject50.bin"/><Relationship Id="rId139" Type="http://schemas.openxmlformats.org/officeDocument/2006/relationships/image" Target="media/image71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58.bin"/><Relationship Id="rId155" Type="http://schemas.openxmlformats.org/officeDocument/2006/relationships/image" Target="media/image79.wmf"/><Relationship Id="rId171" Type="http://schemas.openxmlformats.org/officeDocument/2006/relationships/image" Target="media/image87.wmf"/><Relationship Id="rId176" Type="http://schemas.openxmlformats.org/officeDocument/2006/relationships/oleObject" Target="embeddings/oleObject71.bin"/><Relationship Id="rId192" Type="http://schemas.openxmlformats.org/officeDocument/2006/relationships/image" Target="media/image99.wmf"/><Relationship Id="rId12" Type="http://schemas.openxmlformats.org/officeDocument/2006/relationships/hyperlink" Target="https://new.znanium.com/catalog/product/370899" TargetMode="External"/><Relationship Id="rId17" Type="http://schemas.openxmlformats.org/officeDocument/2006/relationships/hyperlink" Target="https://magtu.informsystema.ru/uploader/fileUpload?name=1304.pdf&amp;show=dcatalogues/1/1123520/1304.pdf&amp;view=true" TargetMode="External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48.wmf"/><Relationship Id="rId124" Type="http://schemas.openxmlformats.org/officeDocument/2006/relationships/image" Target="media/image61.wmf"/><Relationship Id="rId129" Type="http://schemas.openxmlformats.org/officeDocument/2006/relationships/image" Target="media/image65.wmf"/><Relationship Id="rId54" Type="http://schemas.openxmlformats.org/officeDocument/2006/relationships/oleObject" Target="embeddings/oleObject19.bin"/><Relationship Id="rId70" Type="http://schemas.openxmlformats.org/officeDocument/2006/relationships/image" Target="media/image28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53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66.bin"/><Relationship Id="rId182" Type="http://schemas.openxmlformats.org/officeDocument/2006/relationships/oleObject" Target="embeddings/oleObject74.bin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49" Type="http://schemas.openxmlformats.org/officeDocument/2006/relationships/image" Target="media/image17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45.bin"/><Relationship Id="rId44" Type="http://schemas.openxmlformats.org/officeDocument/2006/relationships/oleObject" Target="embeddings/oleObject14.bin"/><Relationship Id="rId60" Type="http://schemas.openxmlformats.org/officeDocument/2006/relationships/image" Target="media/image23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36.wmf"/><Relationship Id="rId130" Type="http://schemas.openxmlformats.org/officeDocument/2006/relationships/image" Target="media/image66.wmf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61.bin"/><Relationship Id="rId177" Type="http://schemas.openxmlformats.org/officeDocument/2006/relationships/image" Target="media/image90.wmf"/><Relationship Id="rId172" Type="http://schemas.openxmlformats.org/officeDocument/2006/relationships/oleObject" Target="embeddings/oleObject69.bin"/><Relationship Id="rId193" Type="http://schemas.openxmlformats.org/officeDocument/2006/relationships/oleObject" Target="embeddings/oleObject78.bin"/><Relationship Id="rId13" Type="http://schemas.openxmlformats.org/officeDocument/2006/relationships/hyperlink" Target="https://new.znanium.com/catalog/product/989802" TargetMode="External"/><Relationship Id="rId18" Type="http://schemas.openxmlformats.org/officeDocument/2006/relationships/hyperlink" Target="https://magtu.informsystema.ru/uploader/fileUpload?name=313.pdf&amp;show=dcatalogues/1/1068918/313.pdf&amp;view=true" TargetMode="External"/><Relationship Id="rId39" Type="http://schemas.openxmlformats.org/officeDocument/2006/relationships/image" Target="media/image12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0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5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48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56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7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64.bin"/><Relationship Id="rId183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5.wmf"/><Relationship Id="rId66" Type="http://schemas.openxmlformats.org/officeDocument/2006/relationships/image" Target="media/image26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0.wmf"/><Relationship Id="rId115" Type="http://schemas.openxmlformats.org/officeDocument/2006/relationships/image" Target="media/image55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51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72.bin"/><Relationship Id="rId61" Type="http://schemas.openxmlformats.org/officeDocument/2006/relationships/oleObject" Target="embeddings/oleObject22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59.bin"/><Relationship Id="rId173" Type="http://schemas.openxmlformats.org/officeDocument/2006/relationships/image" Target="media/image88.wmf"/><Relationship Id="rId194" Type="http://schemas.openxmlformats.org/officeDocument/2006/relationships/fontTable" Target="fontTable.xml"/><Relationship Id="rId19" Type="http://schemas.openxmlformats.org/officeDocument/2006/relationships/hyperlink" Target="https://magtu.informsystema.ru/uploader/fileUpload?name=3342.pdf&amp;show=dcatalogues/1/1138511/3342.pdf&amp;view=true" TargetMode="External"/><Relationship Id="rId14" Type="http://schemas.openxmlformats.org/officeDocument/2006/relationships/hyperlink" Target="https://e.lanbook.com/book/112051" TargetMode="External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2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67.bin"/><Relationship Id="rId8" Type="http://schemas.openxmlformats.org/officeDocument/2006/relationships/image" Target="media/image2.emf"/><Relationship Id="rId51" Type="http://schemas.openxmlformats.org/officeDocument/2006/relationships/image" Target="media/image18.wmf"/><Relationship Id="rId72" Type="http://schemas.openxmlformats.org/officeDocument/2006/relationships/image" Target="media/image29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4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75.bin"/><Relationship Id="rId189" Type="http://schemas.openxmlformats.org/officeDocument/2006/relationships/image" Target="media/image96.wmf"/><Relationship Id="rId3" Type="http://schemas.microsoft.com/office/2007/relationships/stylesWithEffects" Target="stylesWithEffects.xml"/><Relationship Id="rId25" Type="http://schemas.openxmlformats.org/officeDocument/2006/relationships/image" Target="media/image5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5.bin"/><Relationship Id="rId116" Type="http://schemas.openxmlformats.org/officeDocument/2006/relationships/image" Target="media/image56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62.bin"/><Relationship Id="rId20" Type="http://schemas.openxmlformats.org/officeDocument/2006/relationships/hyperlink" Target="https://magtu.informsystema.ru/uploader/fileUpload?name=3338.pdf&amp;show=dcatalogues/1/1138500/3338.pdf&amp;view=true" TargetMode="External"/><Relationship Id="rId41" Type="http://schemas.openxmlformats.org/officeDocument/2006/relationships/image" Target="media/image13.wmf"/><Relationship Id="rId62" Type="http://schemas.openxmlformats.org/officeDocument/2006/relationships/image" Target="media/image24.wmf"/><Relationship Id="rId83" Type="http://schemas.openxmlformats.org/officeDocument/2006/relationships/oleObject" Target="embeddings/oleObject33.bin"/><Relationship Id="rId88" Type="http://schemas.openxmlformats.org/officeDocument/2006/relationships/image" Target="media/image37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49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0.bin"/><Relationship Id="rId179" Type="http://schemas.openxmlformats.org/officeDocument/2006/relationships/image" Target="media/image91.wmf"/><Relationship Id="rId195" Type="http://schemas.openxmlformats.org/officeDocument/2006/relationships/theme" Target="theme/theme1.xml"/><Relationship Id="rId190" Type="http://schemas.openxmlformats.org/officeDocument/2006/relationships/image" Target="media/image97.wmf"/><Relationship Id="rId15" Type="http://schemas.openxmlformats.org/officeDocument/2006/relationships/hyperlink" Target="https://e.lanbook.com/book/115730" TargetMode="External"/><Relationship Id="rId36" Type="http://schemas.openxmlformats.org/officeDocument/2006/relationships/oleObject" Target="embeddings/oleObject10.bin"/><Relationship Id="rId57" Type="http://schemas.openxmlformats.org/officeDocument/2006/relationships/image" Target="media/image21.wmf"/><Relationship Id="rId106" Type="http://schemas.openxmlformats.org/officeDocument/2006/relationships/image" Target="media/image46.wmf"/><Relationship Id="rId127" Type="http://schemas.openxmlformats.org/officeDocument/2006/relationships/image" Target="media/image63.wmf"/><Relationship Id="rId10" Type="http://schemas.openxmlformats.org/officeDocument/2006/relationships/hyperlink" Target="https://new.znanium.com/catalog/product/990716" TargetMode="External"/><Relationship Id="rId31" Type="http://schemas.openxmlformats.org/officeDocument/2006/relationships/image" Target="media/image8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0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57.bin"/><Relationship Id="rId164" Type="http://schemas.openxmlformats.org/officeDocument/2006/relationships/oleObject" Target="embeddings/oleObject65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73.bin"/><Relationship Id="rId2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7</Pages>
  <Words>4233</Words>
  <Characters>34056</Characters>
  <Application>Microsoft Office Word</Application>
  <DocSecurity>0</DocSecurity>
  <Lines>283</Lines>
  <Paragraphs>7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20-2021_38_03_03-дЭУПп-20_13_plx_Математика</vt:lpstr>
      <vt:lpstr>Лист1</vt:lpstr>
    </vt:vector>
  </TitlesOfParts>
  <Company/>
  <LinksUpToDate>false</LinksUpToDate>
  <CharactersWithSpaces>38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-2021_38_03_03-дЭУПп-20_13_plx_Математика</dc:title>
  <dc:creator>FastReport.NET</dc:creator>
  <cp:lastModifiedBy>Пользователь</cp:lastModifiedBy>
  <cp:revision>3</cp:revision>
  <cp:lastPrinted>2020-09-30T08:54:00Z</cp:lastPrinted>
  <dcterms:created xsi:type="dcterms:W3CDTF">2020-10-29T03:20:00Z</dcterms:created>
  <dcterms:modified xsi:type="dcterms:W3CDTF">2020-10-29T04:06:00Z</dcterms:modified>
</cp:coreProperties>
</file>